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678854D5" w:rsidR="00C5019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42B6D8E" w14:textId="250DFEE4" w:rsidR="001D0779" w:rsidRDefault="001D0779">
      <w:pPr>
        <w:rPr>
          <w:rStyle w:val="Emphasis"/>
          <w:rFonts w:ascii="Arial" w:hAnsi="Arial" w:cs="Arial"/>
          <w:sz w:val="22"/>
          <w:szCs w:val="22"/>
        </w:rPr>
      </w:pPr>
      <w:r>
        <w:rPr>
          <w:rStyle w:val="Emphasis"/>
          <w:rFonts w:ascii="Arial" w:hAnsi="Arial" w:cs="Arial"/>
          <w:sz w:val="22"/>
          <w:szCs w:val="22"/>
        </w:rPr>
        <w:br/>
      </w:r>
    </w:p>
    <w:p w14:paraId="24F83BE9" w14:textId="77777777" w:rsidR="001D0779" w:rsidRPr="00F25E59" w:rsidRDefault="001D077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3727936F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B46CB8">
              <w:rPr>
                <w:rFonts w:ascii="Arial" w:hAnsi="Arial" w:cs="Arial"/>
                <w:sz w:val="22"/>
                <w:szCs w:val="22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7458D00E" w:rsidR="00601487" w:rsidRPr="00F25E59" w:rsidRDefault="00B46CB8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Monday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  <w:r w:rsidR="00CC71B7">
              <w:rPr>
                <w:rFonts w:ascii="Arial" w:hAnsi="Arial" w:cs="Arial"/>
                <w:sz w:val="22"/>
                <w:szCs w:val="22"/>
              </w:rPr>
              <w:t xml:space="preserve"> April</w:t>
            </w:r>
            <w:bookmarkStart w:id="0" w:name="_GoBack"/>
            <w:bookmarkEnd w:id="0"/>
            <w:r w:rsidR="00601487"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07EC1B67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4</w:t>
            </w:r>
            <w:r w:rsidR="00FF5007">
              <w:rPr>
                <w:rFonts w:ascii="Arial" w:hAnsi="Arial" w:cs="Arial"/>
                <w:sz w:val="22"/>
                <w:szCs w:val="22"/>
              </w:rPr>
              <w:t>5</w:t>
            </w:r>
            <w:r w:rsidR="0007557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59559F38" w14:textId="77777777" w:rsidR="00C6718C" w:rsidRDefault="00601487" w:rsidP="00334620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C6718C"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 w:rsidR="00FF5007"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6718C">
              <w:rPr>
                <w:rFonts w:ascii="Arial" w:hAnsi="Arial" w:cs="Arial"/>
                <w:sz w:val="22"/>
                <w:szCs w:val="22"/>
              </w:rPr>
              <w:t>allowed</w:t>
            </w:r>
          </w:p>
          <w:p w14:paraId="266411D9" w14:textId="0C5FFC10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46CB8">
              <w:rPr>
                <w:rFonts w:ascii="Arial" w:hAnsi="Arial" w:cs="Arial"/>
                <w:sz w:val="22"/>
                <w:szCs w:val="22"/>
              </w:rPr>
              <w:t xml:space="preserve">One page of notes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3D1AF0DD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92B34">
              <w:rPr>
                <w:rFonts w:ascii="Arial" w:hAnsi="Arial" w:cs="Arial"/>
                <w:sz w:val="22"/>
                <w:szCs w:val="22"/>
              </w:rPr>
              <w:t>4</w:t>
            </w:r>
            <w:r w:rsidR="00A827A0">
              <w:rPr>
                <w:rFonts w:ascii="Arial" w:hAnsi="Arial" w:cs="Arial"/>
                <w:sz w:val="22"/>
                <w:szCs w:val="22"/>
              </w:rPr>
              <w:t>5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192B34">
              <w:rPr>
                <w:rFonts w:ascii="Arial" w:hAnsi="Arial" w:cs="Arial"/>
                <w:sz w:val="22"/>
                <w:szCs w:val="22"/>
              </w:rPr>
              <w:t>7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129844F" w14:textId="28690BF5" w:rsidR="00594C99" w:rsidRDefault="00853333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582268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8C99218" w14:textId="037A72F4" w:rsidR="00853333" w:rsidRDefault="00582268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892" w:dyaOrig="3585" w14:anchorId="1CEFB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5pt;height:179.5pt" o:ole="">
            <v:imagedata r:id="rId9" o:title=""/>
          </v:shape>
          <o:OLEObject Type="Embed" ProgID="FXDraw.Graphic" ShapeID="_x0000_i1025" DrawAspect="Content" ObjectID="_1614656490" r:id="rId10"/>
        </w:object>
      </w:r>
    </w:p>
    <w:p w14:paraId="0B98B96F" w14:textId="6F11497A" w:rsidR="00582268" w:rsidRDefault="00582268" w:rsidP="00594C9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rom the diagram, </w:t>
      </w:r>
      <w:r w:rsidRPr="00582268">
        <w:rPr>
          <w:rFonts w:ascii="Arial" w:hAnsi="Arial" w:cs="Arial"/>
          <w:position w:val="-12"/>
          <w:sz w:val="22"/>
          <w:szCs w:val="22"/>
        </w:rPr>
        <w:object w:dxaOrig="240" w:dyaOrig="360" w14:anchorId="70152A09">
          <v:shape id="_x0000_i1026" type="#_x0000_t75" style="width:12pt;height:18.5pt" o:ole="">
            <v:imagedata r:id="rId11" o:title=""/>
          </v:shape>
          <o:OLEObject Type="Embed" ProgID="Equation.DSMT4" ShapeID="_x0000_i1026" DrawAspect="Content" ObjectID="_1614656491" r:id="rId12"/>
        </w:object>
      </w:r>
      <w:r>
        <w:rPr>
          <w:rFonts w:ascii="Arial" w:hAnsi="Arial" w:cs="Arial"/>
          <w:sz w:val="22"/>
          <w:szCs w:val="22"/>
        </w:rPr>
        <w:t xml:space="preserve"> is a solution to </w:t>
      </w:r>
      <w:r w:rsidRPr="00582268">
        <w:rPr>
          <w:rFonts w:ascii="Arial" w:hAnsi="Arial" w:cs="Arial"/>
          <w:position w:val="-6"/>
          <w:sz w:val="22"/>
          <w:szCs w:val="22"/>
        </w:rPr>
        <w:object w:dxaOrig="660" w:dyaOrig="320" w14:anchorId="3FE09DD4">
          <v:shape id="_x0000_i1027" type="#_x0000_t75" style="width:33pt;height:16pt" o:ole="">
            <v:imagedata r:id="rId13" o:title=""/>
          </v:shape>
          <o:OLEObject Type="Embed" ProgID="Equation.DSMT4" ShapeID="_x0000_i1027" DrawAspect="Content" ObjectID="_1614656492" r:id="rId14"/>
        </w:object>
      </w:r>
      <w:r>
        <w:rPr>
          <w:rFonts w:ascii="Arial" w:hAnsi="Arial" w:cs="Arial"/>
          <w:sz w:val="22"/>
          <w:szCs w:val="22"/>
        </w:rPr>
        <w:t xml:space="preserve"> for complex </w:t>
      </w:r>
      <w:r w:rsidRPr="00582268">
        <w:rPr>
          <w:rFonts w:ascii="Arial" w:hAnsi="Arial" w:cs="Arial"/>
          <w:position w:val="-6"/>
          <w:sz w:val="22"/>
          <w:szCs w:val="22"/>
        </w:rPr>
        <w:object w:dxaOrig="200" w:dyaOrig="279" w14:anchorId="1A669CDE">
          <v:shape id="_x0000_i1028" type="#_x0000_t75" style="width:10pt;height:14pt" o:ole="">
            <v:imagedata r:id="rId15" o:title=""/>
          </v:shape>
          <o:OLEObject Type="Embed" ProgID="Equation.DSMT4" ShapeID="_x0000_i1028" DrawAspect="Content" ObjectID="_1614656493" r:id="rId16"/>
        </w:object>
      </w:r>
      <w:r>
        <w:rPr>
          <w:rFonts w:ascii="Arial" w:hAnsi="Arial" w:cs="Arial"/>
          <w:sz w:val="22"/>
          <w:szCs w:val="22"/>
        </w:rPr>
        <w:t>.</w:t>
      </w:r>
    </w:p>
    <w:p w14:paraId="053CADD5" w14:textId="60FC7099" w:rsidR="00582268" w:rsidRDefault="00582268" w:rsidP="00D5316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582268">
        <w:rPr>
          <w:rFonts w:ascii="Arial" w:hAnsi="Arial" w:cs="Arial"/>
          <w:position w:val="-6"/>
          <w:sz w:val="22"/>
          <w:szCs w:val="22"/>
        </w:rPr>
        <w:object w:dxaOrig="200" w:dyaOrig="279" w14:anchorId="4E789B8B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614656494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4F787912" w14:textId="7E82F530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01052994" w14:textId="3E18BF0C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5666169C" w14:textId="257E4F84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79BD438E" w14:textId="6CD59F29" w:rsid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5A47DC68" w14:textId="77777777" w:rsidR="00582268" w:rsidRPr="00582268" w:rsidRDefault="00582268" w:rsidP="00582268">
      <w:pPr>
        <w:rPr>
          <w:rFonts w:ascii="Arial" w:hAnsi="Arial" w:cs="Arial"/>
          <w:sz w:val="22"/>
          <w:szCs w:val="22"/>
        </w:rPr>
      </w:pPr>
    </w:p>
    <w:p w14:paraId="1BF17900" w14:textId="4CF8E0FC" w:rsidR="00582268" w:rsidRDefault="00582268" w:rsidP="00D5316F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other three roots and express in the form </w:t>
      </w:r>
      <w:r w:rsidRPr="00582268">
        <w:rPr>
          <w:rFonts w:ascii="Arial" w:hAnsi="Arial" w:cs="Arial"/>
          <w:position w:val="-6"/>
          <w:sz w:val="22"/>
          <w:szCs w:val="22"/>
        </w:rPr>
        <w:object w:dxaOrig="600" w:dyaOrig="279" w14:anchorId="0C9E6B80">
          <v:shape id="_x0000_i1030" type="#_x0000_t75" style="width:30pt;height:14pt" o:ole="">
            <v:imagedata r:id="rId19" o:title=""/>
          </v:shape>
          <o:OLEObject Type="Embed" ProgID="Equation.DSMT4" ShapeID="_x0000_i1030" DrawAspect="Content" ObjectID="_1614656495" r:id="rId20"/>
        </w:object>
      </w:r>
      <w:r>
        <w:rPr>
          <w:rFonts w:ascii="Arial" w:hAnsi="Arial" w:cs="Arial"/>
          <w:sz w:val="22"/>
          <w:szCs w:val="22"/>
        </w:rPr>
        <w:t>.</w:t>
      </w:r>
    </w:p>
    <w:p w14:paraId="02DC009D" w14:textId="7849B222" w:rsidR="008C3079" w:rsidRDefault="008C3079" w:rsidP="008C3079">
      <w:pPr>
        <w:rPr>
          <w:rFonts w:ascii="Arial" w:hAnsi="Arial" w:cs="Arial"/>
          <w:sz w:val="22"/>
          <w:szCs w:val="22"/>
        </w:rPr>
      </w:pPr>
    </w:p>
    <w:p w14:paraId="3E43B5E4" w14:textId="46A5C943" w:rsidR="008C3079" w:rsidRDefault="008C307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C8FEF70" w14:textId="7BA1DB51" w:rsidR="00466539" w:rsidRDefault="00466539" w:rsidP="00015E3E">
      <w:pPr>
        <w:pStyle w:val="ListParagraph"/>
        <w:rPr>
          <w:rFonts w:ascii="Arial" w:hAnsi="Arial" w:cs="Arial"/>
          <w:sz w:val="22"/>
          <w:szCs w:val="22"/>
        </w:rPr>
      </w:pPr>
    </w:p>
    <w:p w14:paraId="0C682FC1" w14:textId="4AA5D240" w:rsidR="00015E3E" w:rsidRDefault="00192B34" w:rsidP="006E7F9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</w:t>
      </w:r>
      <w:r w:rsidR="00015E3E">
        <w:rPr>
          <w:rFonts w:ascii="Arial" w:hAnsi="Arial" w:cs="Arial"/>
          <w:sz w:val="22"/>
          <w:szCs w:val="22"/>
        </w:rPr>
        <w:t>Q</w:t>
      </w:r>
      <w:r w:rsidR="006E7F9D">
        <w:rPr>
          <w:rFonts w:ascii="Arial" w:hAnsi="Arial" w:cs="Arial"/>
          <w:sz w:val="22"/>
          <w:szCs w:val="22"/>
        </w:rPr>
        <w:t>2</w:t>
      </w:r>
      <w:r w:rsidR="00015E3E">
        <w:rPr>
          <w:rFonts w:ascii="Arial" w:hAnsi="Arial" w:cs="Arial"/>
          <w:sz w:val="22"/>
          <w:szCs w:val="22"/>
        </w:rPr>
        <w:t xml:space="preserve"> (</w:t>
      </w:r>
      <w:r w:rsidR="000416CF">
        <w:rPr>
          <w:rFonts w:ascii="Arial" w:hAnsi="Arial" w:cs="Arial"/>
          <w:sz w:val="22"/>
          <w:szCs w:val="22"/>
        </w:rPr>
        <w:t xml:space="preserve">2, </w:t>
      </w:r>
      <w:r>
        <w:rPr>
          <w:rFonts w:ascii="Arial" w:hAnsi="Arial" w:cs="Arial"/>
          <w:sz w:val="22"/>
          <w:szCs w:val="22"/>
        </w:rPr>
        <w:t>3</w:t>
      </w:r>
      <w:r w:rsidR="000416CF">
        <w:rPr>
          <w:rFonts w:ascii="Arial" w:hAnsi="Arial" w:cs="Arial"/>
          <w:sz w:val="22"/>
          <w:szCs w:val="22"/>
        </w:rPr>
        <w:t xml:space="preserve"> &amp; 1 = </w:t>
      </w:r>
      <w:r>
        <w:rPr>
          <w:rFonts w:ascii="Arial" w:hAnsi="Arial" w:cs="Arial"/>
          <w:sz w:val="22"/>
          <w:szCs w:val="22"/>
        </w:rPr>
        <w:t>6</w:t>
      </w:r>
      <w:r w:rsidR="00015E3E">
        <w:rPr>
          <w:rFonts w:ascii="Arial" w:hAnsi="Arial" w:cs="Arial"/>
          <w:sz w:val="22"/>
          <w:szCs w:val="22"/>
        </w:rPr>
        <w:t xml:space="preserve"> marks)</w:t>
      </w:r>
    </w:p>
    <w:p w14:paraId="250A4C36" w14:textId="703F8405" w:rsidR="000416CF" w:rsidRDefault="000416CF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0416CF">
        <w:rPr>
          <w:rFonts w:ascii="Arial" w:hAnsi="Arial" w:cs="Arial"/>
          <w:position w:val="-14"/>
          <w:sz w:val="22"/>
          <w:szCs w:val="22"/>
        </w:rPr>
        <w:object w:dxaOrig="1540" w:dyaOrig="420" w14:anchorId="3B907DD7">
          <v:shape id="_x0000_i1031" type="#_x0000_t75" style="width:77pt;height:21pt" o:ole="">
            <v:imagedata r:id="rId21" o:title=""/>
          </v:shape>
          <o:OLEObject Type="Embed" ProgID="Equation.DSMT4" ShapeID="_x0000_i1031" DrawAspect="Content" ObjectID="_1614656496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and</w:t>
      </w:r>
      <w:proofErr w:type="spellEnd"/>
      <w:r>
        <w:rPr>
          <w:rFonts w:ascii="Arial" w:hAnsi="Arial" w:cs="Arial"/>
          <w:sz w:val="22"/>
          <w:szCs w:val="22"/>
        </w:rPr>
        <w:t xml:space="preserve"> </w:t>
      </w:r>
      <w:r w:rsidRPr="000416CF">
        <w:rPr>
          <w:rFonts w:ascii="Arial" w:hAnsi="Arial" w:cs="Arial"/>
          <w:position w:val="-24"/>
          <w:sz w:val="22"/>
          <w:szCs w:val="22"/>
        </w:rPr>
        <w:object w:dxaOrig="1280" w:dyaOrig="620" w14:anchorId="2F612166">
          <v:shape id="_x0000_i1032" type="#_x0000_t75" style="width:64pt;height:31pt" o:ole="">
            <v:imagedata r:id="rId23" o:title=""/>
          </v:shape>
          <o:OLEObject Type="Embed" ProgID="Equation.DSMT4" ShapeID="_x0000_i1032" DrawAspect="Content" ObjectID="_1614656497" r:id="rId24"/>
        </w:object>
      </w:r>
      <w:r>
        <w:rPr>
          <w:rFonts w:ascii="Arial" w:hAnsi="Arial" w:cs="Arial"/>
          <w:sz w:val="22"/>
          <w:szCs w:val="22"/>
        </w:rPr>
        <w:t>.</w:t>
      </w:r>
    </w:p>
    <w:p w14:paraId="4FB8A03D" w14:textId="2279986A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natural domain and range of </w:t>
      </w:r>
      <w:r w:rsidRPr="000416CF">
        <w:rPr>
          <w:rFonts w:ascii="Arial" w:hAnsi="Arial" w:cs="Arial"/>
          <w:position w:val="-14"/>
          <w:sz w:val="22"/>
          <w:szCs w:val="22"/>
        </w:rPr>
        <w:object w:dxaOrig="560" w:dyaOrig="400" w14:anchorId="6E43E7FF">
          <v:shape id="_x0000_i1033" type="#_x0000_t75" style="width:28pt;height:20pt" o:ole="">
            <v:imagedata r:id="rId25" o:title=""/>
          </v:shape>
          <o:OLEObject Type="Embed" ProgID="Equation.DSMT4" ShapeID="_x0000_i1033" DrawAspect="Content" ObjectID="_1614656498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2DD8EEF4" w14:textId="303E7A05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67DBE49C" w14:textId="104CAC8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6883C627" w14:textId="77777777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5AF8BA0E" w14:textId="77777777" w:rsidR="000416CF" w:rsidRP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2B555C4" w14:textId="1306A2E6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0416CF">
        <w:rPr>
          <w:rFonts w:ascii="Arial" w:hAnsi="Arial" w:cs="Arial"/>
          <w:position w:val="-14"/>
          <w:sz w:val="22"/>
          <w:szCs w:val="22"/>
        </w:rPr>
        <w:object w:dxaOrig="900" w:dyaOrig="400" w14:anchorId="1E12FABD">
          <v:shape id="_x0000_i1034" type="#_x0000_t75" style="width:45pt;height:20pt" o:ole="">
            <v:imagedata r:id="rId27" o:title=""/>
          </v:shape>
          <o:OLEObject Type="Embed" ProgID="Equation.DSMT4" ShapeID="_x0000_i1034" DrawAspect="Content" ObjectID="_1614656499" r:id="rId28"/>
        </w:object>
      </w:r>
      <w:r>
        <w:rPr>
          <w:rFonts w:ascii="Arial" w:hAnsi="Arial" w:cs="Arial"/>
          <w:sz w:val="22"/>
          <w:szCs w:val="22"/>
        </w:rPr>
        <w:t xml:space="preserve"> exist over the natural domain of </w:t>
      </w:r>
      <w:r w:rsidRPr="000416CF">
        <w:rPr>
          <w:rFonts w:ascii="Arial" w:hAnsi="Arial" w:cs="Arial"/>
          <w:position w:val="-10"/>
          <w:sz w:val="22"/>
          <w:szCs w:val="22"/>
        </w:rPr>
        <w:object w:dxaOrig="220" w:dyaOrig="260" w14:anchorId="4E210775">
          <v:shape id="_x0000_i1035" type="#_x0000_t75" style="width:11pt;height:13pt" o:ole="">
            <v:imagedata r:id="rId29" o:title=""/>
          </v:shape>
          <o:OLEObject Type="Embed" ProgID="Equation.DSMT4" ShapeID="_x0000_i1035" DrawAspect="Content" ObjectID="_1614656500" r:id="rId30"/>
        </w:object>
      </w:r>
      <w:r>
        <w:rPr>
          <w:rFonts w:ascii="Arial" w:hAnsi="Arial" w:cs="Arial"/>
          <w:sz w:val="22"/>
          <w:szCs w:val="22"/>
        </w:rPr>
        <w:t>? If it does not, determine the largest possible domain for the composite to exist.</w:t>
      </w:r>
    </w:p>
    <w:p w14:paraId="00A4160B" w14:textId="5ABFF03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106F9C91" w14:textId="24D622B2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45FDCD19" w14:textId="34B20808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CEAED7B" w14:textId="4BA5419A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1DD29A72" w14:textId="337BD7AA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310D5CD7" w14:textId="68AF73E7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DFE4FEB" w14:textId="77777777" w:rsidR="000416CF" w:rsidRP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782EB8EF" w14:textId="2255C3D3" w:rsidR="000416CF" w:rsidRDefault="000416CF" w:rsidP="00D5316F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0416CF">
        <w:rPr>
          <w:rFonts w:ascii="Arial" w:hAnsi="Arial" w:cs="Arial"/>
          <w:position w:val="-14"/>
          <w:sz w:val="22"/>
          <w:szCs w:val="22"/>
        </w:rPr>
        <w:object w:dxaOrig="1080" w:dyaOrig="400" w14:anchorId="256DAC71">
          <v:shape id="_x0000_i1036" type="#_x0000_t75" style="width:54.5pt;height:20pt" o:ole="">
            <v:imagedata r:id="rId31" o:title=""/>
          </v:shape>
          <o:OLEObject Type="Embed" ProgID="Equation.DSMT4" ShapeID="_x0000_i1036" DrawAspect="Content" ObjectID="_1614656501" r:id="rId3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F464094" w14:textId="119BCCE4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211008EB" w14:textId="7F32DAC9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5D0052CB" w14:textId="5CB3E0F8" w:rsidR="000416CF" w:rsidRDefault="000416CF" w:rsidP="000416CF">
      <w:pPr>
        <w:rPr>
          <w:rFonts w:ascii="Arial" w:hAnsi="Arial" w:cs="Arial"/>
          <w:sz w:val="22"/>
          <w:szCs w:val="22"/>
        </w:rPr>
      </w:pPr>
    </w:p>
    <w:p w14:paraId="7BCA60EF" w14:textId="71AC1802" w:rsidR="003C774F" w:rsidRDefault="003C774F" w:rsidP="008D6A85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92B34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8D6A85">
        <w:rPr>
          <w:rFonts w:ascii="Arial" w:hAnsi="Arial" w:cs="Arial"/>
          <w:sz w:val="22"/>
          <w:szCs w:val="22"/>
        </w:rPr>
        <w:t xml:space="preserve">2, </w:t>
      </w:r>
      <w:r w:rsidR="00192B34">
        <w:rPr>
          <w:rFonts w:ascii="Arial" w:hAnsi="Arial" w:cs="Arial"/>
          <w:sz w:val="22"/>
          <w:szCs w:val="22"/>
        </w:rPr>
        <w:t>3</w:t>
      </w:r>
      <w:r w:rsidR="008D6A85">
        <w:rPr>
          <w:rFonts w:ascii="Arial" w:hAnsi="Arial" w:cs="Arial"/>
          <w:sz w:val="22"/>
          <w:szCs w:val="22"/>
        </w:rPr>
        <w:t xml:space="preserve"> &amp; 2 = </w:t>
      </w:r>
      <w:r w:rsidR="00192B34">
        <w:rPr>
          <w:rFonts w:ascii="Arial" w:hAnsi="Arial" w:cs="Arial"/>
          <w:sz w:val="22"/>
          <w:szCs w:val="22"/>
        </w:rPr>
        <w:t>7</w:t>
      </w:r>
      <w:r w:rsidR="008D6A8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marks)</w:t>
      </w:r>
    </w:p>
    <w:p w14:paraId="3D8341A2" w14:textId="1D3BF3A2" w:rsidR="008D6A85" w:rsidRDefault="008D6A85" w:rsidP="008D6A85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FE1F30" w:rsidRPr="008D6A85">
        <w:rPr>
          <w:rFonts w:ascii="Arial" w:hAnsi="Arial" w:cs="Arial"/>
          <w:position w:val="-14"/>
          <w:sz w:val="22"/>
          <w:szCs w:val="22"/>
        </w:rPr>
        <w:object w:dxaOrig="2140" w:dyaOrig="400" w14:anchorId="58C663C7">
          <v:shape id="_x0000_i1037" type="#_x0000_t75" style="width:107pt;height:20pt" o:ole="">
            <v:imagedata r:id="rId33" o:title=""/>
          </v:shape>
          <o:OLEObject Type="Embed" ProgID="Equation.DSMT4" ShapeID="_x0000_i1037" DrawAspect="Content" ObjectID="_1614656502" r:id="rId34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8D6A85">
        <w:rPr>
          <w:rFonts w:ascii="Arial" w:hAnsi="Arial" w:cs="Arial"/>
          <w:position w:val="-6"/>
          <w:sz w:val="22"/>
          <w:szCs w:val="22"/>
        </w:rPr>
        <w:object w:dxaOrig="540" w:dyaOrig="279" w14:anchorId="0D0FBCDB">
          <v:shape id="_x0000_i1038" type="#_x0000_t75" style="width:27pt;height:14pt" o:ole="">
            <v:imagedata r:id="rId35" o:title=""/>
          </v:shape>
          <o:OLEObject Type="Embed" ProgID="Equation.DSMT4" ShapeID="_x0000_i1038" DrawAspect="Content" ObjectID="_1614656503" r:id="rId36"/>
        </w:object>
      </w:r>
      <w:r>
        <w:rPr>
          <w:rFonts w:ascii="Arial" w:hAnsi="Arial" w:cs="Arial"/>
          <w:sz w:val="22"/>
          <w:szCs w:val="22"/>
        </w:rPr>
        <w:t>, determine the following.</w:t>
      </w:r>
    </w:p>
    <w:p w14:paraId="595E8B4C" w14:textId="50FA6CF3" w:rsid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 w:rsidRPr="008D6A85">
        <w:rPr>
          <w:rFonts w:ascii="Arial" w:hAnsi="Arial" w:cs="Arial"/>
          <w:position w:val="-14"/>
          <w:sz w:val="22"/>
          <w:szCs w:val="22"/>
        </w:rPr>
        <w:object w:dxaOrig="740" w:dyaOrig="400" w14:anchorId="599CBEAD">
          <v:shape id="_x0000_i1039" type="#_x0000_t75" style="width:37pt;height:20pt" o:ole="">
            <v:imagedata r:id="rId37" o:title=""/>
          </v:shape>
          <o:OLEObject Type="Embed" ProgID="Equation.DSMT4" ShapeID="_x0000_i1039" DrawAspect="Content" ObjectID="_1614656504" r:id="rId38"/>
        </w:object>
      </w:r>
      <w:r>
        <w:rPr>
          <w:rFonts w:ascii="Arial" w:hAnsi="Arial" w:cs="Arial"/>
          <w:sz w:val="22"/>
          <w:szCs w:val="22"/>
        </w:rPr>
        <w:t xml:space="preserve"> and its domain.</w:t>
      </w:r>
    </w:p>
    <w:p w14:paraId="323299D1" w14:textId="6983CA0B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7FEAF2B1" w14:textId="736D6350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4687ED5F" w14:textId="67AA3259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75A5C33" w14:textId="308FB82A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4990079" w14:textId="77777777" w:rsidR="008D6A85" w:rsidRP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B96586A" w14:textId="4CB3D3EF" w:rsid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on the axes below, </w:t>
      </w:r>
      <w:r w:rsidRPr="008D6A85">
        <w:rPr>
          <w:rFonts w:ascii="Arial" w:hAnsi="Arial" w:cs="Arial"/>
          <w:position w:val="-14"/>
          <w:sz w:val="22"/>
          <w:szCs w:val="22"/>
        </w:rPr>
        <w:object w:dxaOrig="1540" w:dyaOrig="400" w14:anchorId="29D90F05">
          <v:shape id="_x0000_i1040" type="#_x0000_t75" style="width:77pt;height:20pt" o:ole="">
            <v:imagedata r:id="rId39" o:title=""/>
          </v:shape>
          <o:OLEObject Type="Embed" ProgID="Equation.DSMT4" ShapeID="_x0000_i1040" DrawAspect="Content" ObjectID="_1614656505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48EB347" w14:textId="11807A5F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8E33E3F" w14:textId="1396FF37" w:rsidR="008D6A85" w:rsidRDefault="00FE1F30" w:rsidP="008D6A8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464" w:dyaOrig="3268" w14:anchorId="25571674">
          <v:shape id="_x0000_i1041" type="#_x0000_t75" style="width:223pt;height:163.5pt" o:ole="">
            <v:imagedata r:id="rId41" o:title=""/>
          </v:shape>
          <o:OLEObject Type="Embed" ProgID="FXDraw.Graphic" ShapeID="_x0000_i1041" DrawAspect="Content" ObjectID="_1614656506" r:id="rId42"/>
        </w:object>
      </w:r>
    </w:p>
    <w:p w14:paraId="3AFD76FC" w14:textId="28CA8368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7C1FE8CC" w14:textId="6F32C6E7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A05823C" w14:textId="1061E415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677BA85" w14:textId="0A3B3F56" w:rsid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03D1C0FF" w14:textId="77777777" w:rsidR="008D6A85" w:rsidRPr="008D6A85" w:rsidRDefault="008D6A85" w:rsidP="008D6A85">
      <w:pPr>
        <w:rPr>
          <w:rFonts w:ascii="Arial" w:hAnsi="Arial" w:cs="Arial"/>
          <w:sz w:val="22"/>
          <w:szCs w:val="22"/>
        </w:rPr>
      </w:pPr>
    </w:p>
    <w:p w14:paraId="139FD637" w14:textId="2A065BBF" w:rsidR="008D6A85" w:rsidRPr="008D6A85" w:rsidRDefault="008D6A85" w:rsidP="00D5316F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sketch above show the precise points where </w:t>
      </w:r>
      <w:r w:rsidRPr="008D6A85">
        <w:rPr>
          <w:rFonts w:ascii="Arial" w:hAnsi="Arial" w:cs="Arial"/>
          <w:position w:val="-14"/>
          <w:sz w:val="22"/>
          <w:szCs w:val="22"/>
        </w:rPr>
        <w:object w:dxaOrig="1500" w:dyaOrig="400" w14:anchorId="1BADEB0E">
          <v:shape id="_x0000_i1042" type="#_x0000_t75" style="width:75pt;height:20pt" o:ole="">
            <v:imagedata r:id="rId43" o:title=""/>
          </v:shape>
          <o:OLEObject Type="Embed" ProgID="Equation.DSMT4" ShapeID="_x0000_i1042" DrawAspect="Content" ObjectID="_1614656507" r:id="rId44"/>
        </w:object>
      </w:r>
    </w:p>
    <w:p w14:paraId="55523E32" w14:textId="77777777" w:rsidR="00614696" w:rsidRDefault="00614696" w:rsidP="00015E3E">
      <w:pPr>
        <w:ind w:left="360"/>
        <w:rPr>
          <w:rFonts w:ascii="Arial" w:hAnsi="Arial" w:cs="Arial"/>
          <w:sz w:val="22"/>
          <w:szCs w:val="22"/>
        </w:rPr>
      </w:pPr>
    </w:p>
    <w:p w14:paraId="7029C364" w14:textId="77777777" w:rsidR="00614696" w:rsidRDefault="00614696" w:rsidP="00015E3E">
      <w:pPr>
        <w:ind w:left="360"/>
        <w:rPr>
          <w:rFonts w:ascii="Arial" w:hAnsi="Arial" w:cs="Arial"/>
          <w:sz w:val="22"/>
          <w:szCs w:val="22"/>
        </w:rPr>
      </w:pPr>
    </w:p>
    <w:p w14:paraId="3E4D7A6B" w14:textId="4F28ED70" w:rsidR="00015E3E" w:rsidRDefault="002F456F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</w:t>
      </w:r>
      <w:r w:rsidR="00322881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9AA5E08" w14:textId="11C7CCC9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193470">
        <w:rPr>
          <w:rFonts w:ascii="Arial" w:hAnsi="Arial" w:cs="Arial"/>
          <w:position w:val="-14"/>
          <w:sz w:val="22"/>
          <w:szCs w:val="22"/>
        </w:rPr>
        <w:object w:dxaOrig="960" w:dyaOrig="400" w14:anchorId="1083F155">
          <v:shape id="_x0000_i1043" type="#_x0000_t75" style="width:48pt;height:20pt" o:ole="">
            <v:imagedata r:id="rId45" o:title=""/>
          </v:shape>
          <o:OLEObject Type="Embed" ProgID="Equation.DSMT4" ShapeID="_x0000_i1043" DrawAspect="Content" ObjectID="_1614656508" r:id="rId46"/>
        </w:object>
      </w:r>
      <w:r>
        <w:rPr>
          <w:rFonts w:ascii="Arial" w:hAnsi="Arial" w:cs="Arial"/>
          <w:sz w:val="22"/>
          <w:szCs w:val="22"/>
        </w:rPr>
        <w:t xml:space="preserve"> for the questions below.</w:t>
      </w:r>
    </w:p>
    <w:p w14:paraId="3907EB93" w14:textId="77777777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</w:p>
    <w:p w14:paraId="7F759C93" w14:textId="510BEF3F" w:rsidR="002F456F" w:rsidRDefault="00193470" w:rsidP="00015E3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80" w:dyaOrig="4665" w14:anchorId="67114A53">
          <v:shape id="_x0000_i1044" type="#_x0000_t75" style="width:233.5pt;height:185.5pt" o:ole="">
            <v:imagedata r:id="rId47" o:title=""/>
          </v:shape>
          <o:OLEObject Type="Embed" ProgID="FXDraw.Graphic" ShapeID="_x0000_i1044" DrawAspect="Content" ObjectID="_1614656509" r:id="rId48"/>
        </w:object>
      </w:r>
    </w:p>
    <w:p w14:paraId="2EA3270A" w14:textId="441D7689" w:rsidR="00193470" w:rsidRDefault="00193470" w:rsidP="00015E3E">
      <w:pPr>
        <w:ind w:left="360"/>
        <w:rPr>
          <w:rFonts w:ascii="Arial" w:hAnsi="Arial" w:cs="Arial"/>
          <w:sz w:val="22"/>
          <w:szCs w:val="22"/>
        </w:rPr>
      </w:pPr>
    </w:p>
    <w:p w14:paraId="39593FAF" w14:textId="7236E40E" w:rsidR="00193470" w:rsidRDefault="00193470" w:rsidP="00D5316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function </w:t>
      </w:r>
      <w:r w:rsidRPr="00193470">
        <w:rPr>
          <w:rFonts w:ascii="Arial" w:hAnsi="Arial" w:cs="Arial"/>
          <w:position w:val="-16"/>
          <w:sz w:val="22"/>
          <w:szCs w:val="22"/>
        </w:rPr>
        <w:object w:dxaOrig="1040" w:dyaOrig="440" w14:anchorId="2284AFA7">
          <v:shape id="_x0000_i1045" type="#_x0000_t75" style="width:52pt;height:22pt" o:ole="">
            <v:imagedata r:id="rId49" o:title=""/>
          </v:shape>
          <o:OLEObject Type="Embed" ProgID="Equation.DSMT4" ShapeID="_x0000_i1045" DrawAspect="Content" ObjectID="_1614656510" r:id="rId50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2FC4BAAE" w14:textId="77777777" w:rsidR="00193470" w:rsidRDefault="00193470" w:rsidP="00193470">
      <w:pPr>
        <w:ind w:left="360"/>
        <w:rPr>
          <w:rFonts w:ascii="Arial" w:hAnsi="Arial" w:cs="Arial"/>
          <w:sz w:val="22"/>
          <w:szCs w:val="22"/>
        </w:rPr>
      </w:pPr>
    </w:p>
    <w:p w14:paraId="3ED7ECB0" w14:textId="7BA23BC3" w:rsidR="00193470" w:rsidRDefault="00193470" w:rsidP="0019347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</w:t>
      </w:r>
      <w:r w:rsidR="00322881">
        <w:rPr>
          <w:rFonts w:ascii="Arial" w:hAnsi="Arial" w:cs="Arial"/>
          <w:sz w:val="22"/>
          <w:szCs w:val="22"/>
        </w:rPr>
        <w:object w:dxaOrig="5880" w:dyaOrig="4665" w14:anchorId="6C313BA9">
          <v:shape id="_x0000_i1046" type="#_x0000_t75" style="width:233.5pt;height:185.5pt" o:ole="">
            <v:imagedata r:id="rId51" o:title=""/>
          </v:shape>
          <o:OLEObject Type="Embed" ProgID="FXDraw.Graphic" ShapeID="_x0000_i1046" DrawAspect="Content" ObjectID="_1614656511" r:id="rId52"/>
        </w:object>
      </w:r>
    </w:p>
    <w:p w14:paraId="4D1EB407" w14:textId="77777777" w:rsidR="00193470" w:rsidRDefault="00193470" w:rsidP="00193470">
      <w:pPr>
        <w:rPr>
          <w:rFonts w:ascii="Arial" w:hAnsi="Arial" w:cs="Arial"/>
          <w:sz w:val="22"/>
          <w:szCs w:val="22"/>
        </w:rPr>
      </w:pPr>
    </w:p>
    <w:p w14:paraId="4931EE08" w14:textId="243BBB50" w:rsidR="00193470" w:rsidRDefault="00193470" w:rsidP="00D5316F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function </w:t>
      </w:r>
      <w:r w:rsidRPr="00193470">
        <w:rPr>
          <w:rFonts w:ascii="Arial" w:hAnsi="Arial" w:cs="Arial"/>
          <w:position w:val="-16"/>
          <w:sz w:val="22"/>
          <w:szCs w:val="22"/>
        </w:rPr>
        <w:object w:dxaOrig="1280" w:dyaOrig="440" w14:anchorId="2BE69D6B">
          <v:shape id="_x0000_i1047" type="#_x0000_t75" style="width:64pt;height:22pt" o:ole="">
            <v:imagedata r:id="rId53" o:title=""/>
          </v:shape>
          <o:OLEObject Type="Embed" ProgID="Equation.DSMT4" ShapeID="_x0000_i1047" DrawAspect="Content" ObjectID="_1614656512" r:id="rId54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29BB8A7D" w14:textId="0C200EE1" w:rsidR="00193470" w:rsidRDefault="004F0A35" w:rsidP="0019347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44E77680" w14:textId="03E3C179" w:rsidR="00322881" w:rsidRDefault="00322881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880" w:dyaOrig="4665" w14:anchorId="7BCDD6A6">
          <v:shape id="_x0000_i1048" type="#_x0000_t75" style="width:233.5pt;height:185.5pt" o:ole="">
            <v:imagedata r:id="rId51" o:title=""/>
          </v:shape>
          <o:OLEObject Type="Embed" ProgID="FXDraw.Graphic" ShapeID="_x0000_i1048" DrawAspect="Content" ObjectID="_1614656513" r:id="rId55"/>
        </w:object>
      </w:r>
    </w:p>
    <w:p w14:paraId="5381E492" w14:textId="392A95EC" w:rsidR="007032AE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p w14:paraId="31C65341" w14:textId="2074BA42" w:rsidR="007032AE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p w14:paraId="4BD09264" w14:textId="382203A3" w:rsidR="00A77F47" w:rsidRDefault="00AD146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</w:t>
      </w:r>
      <w:r w:rsidR="00AC278E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6286C83" w14:textId="10E1B6A3" w:rsidR="00AC278E" w:rsidRDefault="006364CD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wo moving objects have the following position vectors and constant velocities</w:t>
      </w:r>
      <w:r w:rsidR="00556459">
        <w:rPr>
          <w:rFonts w:ascii="Arial" w:hAnsi="Arial" w:cs="Arial"/>
          <w:sz w:val="22"/>
          <w:szCs w:val="22"/>
        </w:rPr>
        <w:t xml:space="preserve"> at time, </w:t>
      </w:r>
      <w:r w:rsidR="00556459" w:rsidRPr="00556459">
        <w:rPr>
          <w:rFonts w:ascii="Arial" w:hAnsi="Arial" w:cs="Arial"/>
          <w:position w:val="-6"/>
          <w:sz w:val="22"/>
          <w:szCs w:val="22"/>
        </w:rPr>
        <w:object w:dxaOrig="499" w:dyaOrig="279" w14:anchorId="102657A0">
          <v:shape id="_x0000_i1049" type="#_x0000_t75" style="width:25pt;height:14pt" o:ole="">
            <v:imagedata r:id="rId56" o:title=""/>
          </v:shape>
          <o:OLEObject Type="Embed" ProgID="Equation.DSMT4" ShapeID="_x0000_i1049" DrawAspect="Content" ObjectID="_1614656514" r:id="rId57"/>
        </w:object>
      </w:r>
      <w:r w:rsidR="0055645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:</w:t>
      </w:r>
    </w:p>
    <w:p w14:paraId="73F31555" w14:textId="77777777" w:rsidR="00556459" w:rsidRDefault="00556459" w:rsidP="006364CD">
      <w:pPr>
        <w:suppressAutoHyphens w:val="0"/>
        <w:rPr>
          <w:rFonts w:ascii="Arial" w:hAnsi="Arial" w:cs="Arial"/>
          <w:sz w:val="22"/>
          <w:szCs w:val="22"/>
        </w:rPr>
      </w:pPr>
    </w:p>
    <w:p w14:paraId="1DD0ACFD" w14:textId="60FC8747" w:rsidR="006364CD" w:rsidRDefault="00D92071" w:rsidP="006364CD">
      <w:pPr>
        <w:suppressAutoHyphens w:val="0"/>
        <w:rPr>
          <w:rFonts w:ascii="Arial" w:hAnsi="Arial" w:cs="Arial"/>
          <w:sz w:val="22"/>
          <w:szCs w:val="22"/>
        </w:rPr>
      </w:pPr>
      <w:r w:rsidRPr="006364CD">
        <w:rPr>
          <w:rFonts w:ascii="Arial" w:hAnsi="Arial" w:cs="Arial"/>
          <w:position w:val="-68"/>
          <w:sz w:val="22"/>
          <w:szCs w:val="22"/>
        </w:rPr>
        <w:object w:dxaOrig="2799" w:dyaOrig="1480" w14:anchorId="0674F356">
          <v:shape id="_x0000_i1050" type="#_x0000_t75" style="width:140pt;height:74pt" o:ole="">
            <v:imagedata r:id="rId58" o:title=""/>
          </v:shape>
          <o:OLEObject Type="Embed" ProgID="Equation.DSMT4" ShapeID="_x0000_i1050" DrawAspect="Content" ObjectID="_1614656515" r:id="rId59"/>
        </w:object>
      </w:r>
      <w:r w:rsidR="006364CD">
        <w:rPr>
          <w:rFonts w:ascii="Arial" w:hAnsi="Arial" w:cs="Arial"/>
          <w:sz w:val="22"/>
          <w:szCs w:val="22"/>
        </w:rPr>
        <w:t xml:space="preserve"> </w:t>
      </w:r>
    </w:p>
    <w:p w14:paraId="27A98D1B" w14:textId="77777777" w:rsidR="00556459" w:rsidRDefault="00556459" w:rsidP="006364CD">
      <w:pPr>
        <w:suppressAutoHyphens w:val="0"/>
        <w:rPr>
          <w:rFonts w:ascii="Arial" w:hAnsi="Arial" w:cs="Arial"/>
          <w:sz w:val="22"/>
          <w:szCs w:val="22"/>
        </w:rPr>
      </w:pPr>
    </w:p>
    <w:p w14:paraId="6F7140AF" w14:textId="4CB91E69" w:rsidR="006364CD" w:rsidRPr="006364CD" w:rsidRDefault="00F02DA4" w:rsidP="006364C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closest approach and the time that this will occur.</w:t>
      </w:r>
    </w:p>
    <w:p w14:paraId="3910927B" w14:textId="16469B30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DBC4599" w14:textId="2AC6CB29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76CAFCC" w14:textId="0FA0FF07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2E6461D2" w14:textId="5C098A8E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5155E8C" w14:textId="4FD90F74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5532B2E0" w14:textId="15051E22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0061C144" w14:textId="4140090C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50A7E5CE" w14:textId="5427ECE5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1AB7FDF6" w14:textId="1F968802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CEC6CB2" w14:textId="4E5B484D" w:rsid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1EF19D1F" w14:textId="36257E5C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576D6FEE" w14:textId="1C6BD581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FEA79BF" w14:textId="114D83F5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5CC1350" w14:textId="610DBE93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754F76C" w14:textId="41A4EB43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6EE23AEF" w14:textId="77FBDB9B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1424C205" w14:textId="77777777" w:rsidR="00334BBF" w:rsidRDefault="00334BBF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FAD934A" w14:textId="77777777" w:rsidR="00AC278E" w:rsidRPr="00AC278E" w:rsidRDefault="00AC278E" w:rsidP="00AC278E">
      <w:pPr>
        <w:suppressAutoHyphens w:val="0"/>
        <w:rPr>
          <w:rFonts w:ascii="Arial" w:hAnsi="Arial" w:cs="Arial"/>
          <w:sz w:val="22"/>
          <w:szCs w:val="22"/>
        </w:rPr>
      </w:pPr>
    </w:p>
    <w:p w14:paraId="7DC6991D" w14:textId="30834B56" w:rsidR="00AC278E" w:rsidRDefault="00AC278E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the </w:t>
      </w:r>
      <w:r w:rsidR="00556459">
        <w:rPr>
          <w:rFonts w:ascii="Arial" w:hAnsi="Arial" w:cs="Arial"/>
          <w:sz w:val="22"/>
          <w:szCs w:val="22"/>
        </w:rPr>
        <w:t xml:space="preserve">circle </w:t>
      </w:r>
      <w:r w:rsidRPr="00AC278E">
        <w:rPr>
          <w:rFonts w:ascii="Arial" w:hAnsi="Arial" w:cs="Arial"/>
          <w:position w:val="-6"/>
          <w:sz w:val="22"/>
          <w:szCs w:val="22"/>
        </w:rPr>
        <w:object w:dxaOrig="220" w:dyaOrig="279" w14:anchorId="099612E4">
          <v:shape id="_x0000_i1051" type="#_x0000_t75" style="width:11pt;height:14pt" o:ole="">
            <v:imagedata r:id="rId60" o:title=""/>
          </v:shape>
          <o:OLEObject Type="Embed" ProgID="Equation.DSMT4" ShapeID="_x0000_i1051" DrawAspect="Content" ObjectID="_1614656516" r:id="rId61"/>
        </w:object>
      </w:r>
      <w:r>
        <w:rPr>
          <w:rFonts w:ascii="Arial" w:hAnsi="Arial" w:cs="Arial"/>
          <w:sz w:val="22"/>
          <w:szCs w:val="22"/>
        </w:rPr>
        <w:t xml:space="preserve"> have a</w:t>
      </w:r>
      <w:r w:rsidR="00C25AD1">
        <w:rPr>
          <w:rFonts w:ascii="Arial" w:hAnsi="Arial" w:cs="Arial"/>
          <w:sz w:val="22"/>
          <w:szCs w:val="22"/>
        </w:rPr>
        <w:t xml:space="preserve"> radius 3 units and </w:t>
      </w:r>
      <w:r>
        <w:rPr>
          <w:rFonts w:ascii="Arial" w:hAnsi="Arial" w:cs="Arial"/>
          <w:sz w:val="22"/>
          <w:szCs w:val="22"/>
        </w:rPr>
        <w:t xml:space="preserve"> centre </w:t>
      </w:r>
      <w:r w:rsidR="00556459" w:rsidRPr="00AC278E">
        <w:rPr>
          <w:rFonts w:ascii="Arial" w:hAnsi="Arial" w:cs="Arial"/>
          <w:position w:val="-14"/>
          <w:sz w:val="22"/>
          <w:szCs w:val="22"/>
        </w:rPr>
        <w:object w:dxaOrig="580" w:dyaOrig="400" w14:anchorId="6F402356">
          <v:shape id="_x0000_i1052" type="#_x0000_t75" style="width:29pt;height:20pt" o:ole="">
            <v:imagedata r:id="rId62" o:title=""/>
          </v:shape>
          <o:OLEObject Type="Embed" ProgID="Equation.DSMT4" ShapeID="_x0000_i1052" DrawAspect="Content" ObjectID="_1614656517" r:id="rId63"/>
        </w:object>
      </w:r>
      <w:r w:rsidR="00D30FE0">
        <w:rPr>
          <w:rFonts w:ascii="Arial" w:hAnsi="Arial" w:cs="Arial"/>
          <w:sz w:val="22"/>
          <w:szCs w:val="22"/>
        </w:rPr>
        <w:t xml:space="preserve">, where </w:t>
      </w:r>
      <w:r w:rsidR="00D30FE0" w:rsidRPr="00D30FE0">
        <w:rPr>
          <w:rFonts w:ascii="Arial" w:hAnsi="Arial" w:cs="Arial"/>
          <w:position w:val="-10"/>
          <w:sz w:val="22"/>
          <w:szCs w:val="22"/>
        </w:rPr>
        <w:object w:dxaOrig="240" w:dyaOrig="320" w14:anchorId="09DCD12A">
          <v:shape id="_x0000_i1053" type="#_x0000_t75" style="width:12pt;height:16pt" o:ole="">
            <v:imagedata r:id="rId64" o:title=""/>
          </v:shape>
          <o:OLEObject Type="Embed" ProgID="Equation.DSMT4" ShapeID="_x0000_i1053" DrawAspect="Content" ObjectID="_1614656518" r:id="rId65"/>
        </w:object>
      </w:r>
      <w:r w:rsidR="00D30FE0">
        <w:rPr>
          <w:rFonts w:ascii="Arial" w:hAnsi="Arial" w:cs="Arial"/>
          <w:sz w:val="22"/>
          <w:szCs w:val="22"/>
        </w:rPr>
        <w:t xml:space="preserve"> is a constant,</w:t>
      </w:r>
      <w:r w:rsidR="00C25AD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the </w:t>
      </w:r>
      <w:r w:rsidR="00556459">
        <w:rPr>
          <w:rFonts w:ascii="Arial" w:hAnsi="Arial" w:cs="Arial"/>
          <w:sz w:val="22"/>
          <w:szCs w:val="22"/>
        </w:rPr>
        <w:t>line</w:t>
      </w:r>
      <w:r>
        <w:rPr>
          <w:rFonts w:ascii="Arial" w:hAnsi="Arial" w:cs="Arial"/>
          <w:sz w:val="22"/>
          <w:szCs w:val="22"/>
        </w:rPr>
        <w:t xml:space="preserve"> </w:t>
      </w:r>
      <w:r w:rsidR="00334BBF" w:rsidRPr="00C25AD1">
        <w:rPr>
          <w:rFonts w:ascii="Arial" w:hAnsi="Arial" w:cs="Arial"/>
          <w:position w:val="-30"/>
          <w:sz w:val="22"/>
          <w:szCs w:val="22"/>
        </w:rPr>
        <w:object w:dxaOrig="1780" w:dyaOrig="720" w14:anchorId="46FB3BD0">
          <v:shape id="_x0000_i1054" type="#_x0000_t75" style="width:89pt;height:36pt" o:ole="">
            <v:imagedata r:id="rId66" o:title=""/>
          </v:shape>
          <o:OLEObject Type="Embed" ProgID="Equation.DSMT4" ShapeID="_x0000_i1054" DrawAspect="Content" ObjectID="_1614656519" r:id="rId67"/>
        </w:object>
      </w:r>
      <w:r w:rsidR="00C25AD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s tangential to this </w:t>
      </w:r>
      <w:r w:rsidR="00C25AD1">
        <w:rPr>
          <w:rFonts w:ascii="Arial" w:hAnsi="Arial" w:cs="Arial"/>
          <w:sz w:val="22"/>
          <w:szCs w:val="22"/>
        </w:rPr>
        <w:t>circle</w:t>
      </w:r>
      <w:r>
        <w:rPr>
          <w:rFonts w:ascii="Arial" w:hAnsi="Arial" w:cs="Arial"/>
          <w:sz w:val="22"/>
          <w:szCs w:val="22"/>
        </w:rPr>
        <w:t xml:space="preserve">. Determine the </w:t>
      </w:r>
      <w:r w:rsidR="00D30FE0">
        <w:rPr>
          <w:rFonts w:ascii="Arial" w:hAnsi="Arial" w:cs="Arial"/>
          <w:sz w:val="22"/>
          <w:szCs w:val="22"/>
        </w:rPr>
        <w:t>value</w:t>
      </w:r>
      <w:r w:rsidR="00DF2C2D">
        <w:rPr>
          <w:rFonts w:ascii="Arial" w:hAnsi="Arial" w:cs="Arial"/>
          <w:sz w:val="22"/>
          <w:szCs w:val="22"/>
        </w:rPr>
        <w:t>(s)</w:t>
      </w:r>
      <w:r w:rsidR="00D30FE0">
        <w:rPr>
          <w:rFonts w:ascii="Arial" w:hAnsi="Arial" w:cs="Arial"/>
          <w:sz w:val="22"/>
          <w:szCs w:val="22"/>
        </w:rPr>
        <w:t xml:space="preserve"> of</w:t>
      </w:r>
      <w:r w:rsidR="00D30FE0" w:rsidRPr="00D30FE0">
        <w:rPr>
          <w:rFonts w:ascii="Arial" w:hAnsi="Arial" w:cs="Arial"/>
          <w:position w:val="-10"/>
          <w:sz w:val="22"/>
          <w:szCs w:val="22"/>
        </w:rPr>
        <w:object w:dxaOrig="240" w:dyaOrig="320" w14:anchorId="30BAB89C">
          <v:shape id="_x0000_i1055" type="#_x0000_t75" style="width:12pt;height:16pt" o:ole="">
            <v:imagedata r:id="rId64" o:title=""/>
          </v:shape>
          <o:OLEObject Type="Embed" ProgID="Equation.DSMT4" ShapeID="_x0000_i1055" DrawAspect="Content" ObjectID="_1614656520" r:id="rId68"/>
        </w:object>
      </w:r>
      <w:r w:rsidR="00DF2C2D">
        <w:rPr>
          <w:rFonts w:ascii="Arial" w:hAnsi="Arial" w:cs="Arial"/>
          <w:sz w:val="22"/>
          <w:szCs w:val="22"/>
        </w:rPr>
        <w:t>.</w:t>
      </w:r>
    </w:p>
    <w:p w14:paraId="791E7588" w14:textId="6AFFE606" w:rsidR="00AD1463" w:rsidRPr="00AC278E" w:rsidRDefault="00AD1463" w:rsidP="00D5316F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 w:rsidRPr="00AC278E">
        <w:rPr>
          <w:rFonts w:ascii="Arial" w:hAnsi="Arial" w:cs="Arial"/>
          <w:sz w:val="22"/>
          <w:szCs w:val="22"/>
        </w:rPr>
        <w:br w:type="page"/>
      </w:r>
    </w:p>
    <w:p w14:paraId="66C6ED81" w14:textId="4E0049B0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 xml:space="preserve">6 </w:t>
      </w:r>
      <w:r>
        <w:rPr>
          <w:rFonts w:ascii="Arial" w:hAnsi="Arial" w:cs="Arial"/>
          <w:sz w:val="22"/>
          <w:szCs w:val="22"/>
        </w:rPr>
        <w:t>(</w:t>
      </w:r>
      <w:r w:rsidR="00B30F39">
        <w:rPr>
          <w:rFonts w:ascii="Arial" w:hAnsi="Arial" w:cs="Arial"/>
          <w:sz w:val="22"/>
          <w:szCs w:val="22"/>
        </w:rPr>
        <w:t xml:space="preserve">1, 1, 1, 3, 1 &amp; </w:t>
      </w:r>
      <w:r w:rsidR="00192B34">
        <w:rPr>
          <w:rFonts w:ascii="Arial" w:hAnsi="Arial" w:cs="Arial"/>
          <w:sz w:val="22"/>
          <w:szCs w:val="22"/>
        </w:rPr>
        <w:t>3</w:t>
      </w:r>
      <w:r w:rsidR="00B30F39">
        <w:rPr>
          <w:rFonts w:ascii="Arial" w:hAnsi="Arial" w:cs="Arial"/>
          <w:sz w:val="22"/>
          <w:szCs w:val="22"/>
        </w:rPr>
        <w:t xml:space="preserve"> =1</w:t>
      </w:r>
      <w:r w:rsidR="00192B34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8BB65A8" w14:textId="6CDEC9AB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iagram below shows a triangle with vertices with </w:t>
      </w:r>
      <w:r w:rsidRPr="00303596">
        <w:rPr>
          <w:rFonts w:ascii="Arial" w:hAnsi="Arial" w:cs="Arial"/>
          <w:position w:val="-10"/>
          <w:sz w:val="22"/>
          <w:szCs w:val="22"/>
        </w:rPr>
        <w:object w:dxaOrig="920" w:dyaOrig="320" w14:anchorId="7B120F1B">
          <v:shape id="_x0000_i1056" type="#_x0000_t75" style="width:46pt;height:16pt" o:ole="">
            <v:imagedata r:id="rId69" o:title=""/>
          </v:shape>
          <o:OLEObject Type="Embed" ProgID="Equation.DSMT4" ShapeID="_x0000_i1056" DrawAspect="Content" ObjectID="_1614656521" r:id="rId70"/>
        </w:object>
      </w:r>
      <w:r w:rsidR="007508A3">
        <w:rPr>
          <w:rFonts w:ascii="Arial" w:hAnsi="Arial" w:cs="Arial"/>
          <w:sz w:val="22"/>
          <w:szCs w:val="22"/>
        </w:rPr>
        <w:t xml:space="preserve">. Let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240" w:dyaOrig="279" w14:anchorId="69206F57">
          <v:shape id="_x0000_i1057" type="#_x0000_t75" style="width:12pt;height:14pt" o:ole="">
            <v:imagedata r:id="rId71" o:title=""/>
          </v:shape>
          <o:OLEObject Type="Embed" ProgID="Equation.DSMT4" ShapeID="_x0000_i1057" DrawAspect="Content" ObjectID="_1614656522" r:id="rId72"/>
        </w:object>
      </w:r>
      <w:r w:rsidR="007508A3">
        <w:rPr>
          <w:rFonts w:ascii="Arial" w:hAnsi="Arial" w:cs="Arial"/>
          <w:sz w:val="22"/>
          <w:szCs w:val="22"/>
        </w:rPr>
        <w:t xml:space="preserve"> be the origin, with vectors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740" w:dyaOrig="340" w14:anchorId="174D17BB">
          <v:shape id="_x0000_i1058" type="#_x0000_t75" style="width:37pt;height:17pt" o:ole="">
            <v:imagedata r:id="rId73" o:title=""/>
          </v:shape>
          <o:OLEObject Type="Embed" ProgID="Equation.DSMT4" ShapeID="_x0000_i1058" DrawAspect="Content" ObjectID="_1614656523" r:id="rId74"/>
        </w:object>
      </w:r>
      <w:r w:rsidR="007508A3">
        <w:rPr>
          <w:rFonts w:ascii="Arial" w:hAnsi="Arial" w:cs="Arial"/>
          <w:sz w:val="22"/>
          <w:szCs w:val="22"/>
        </w:rPr>
        <w:t xml:space="preserve"> and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740" w:dyaOrig="340" w14:anchorId="57E1FDF0">
          <v:shape id="_x0000_i1059" type="#_x0000_t75" style="width:37pt;height:17pt" o:ole="">
            <v:imagedata r:id="rId75" o:title=""/>
          </v:shape>
          <o:OLEObject Type="Embed" ProgID="Equation.DSMT4" ShapeID="_x0000_i1059" DrawAspect="Content" ObjectID="_1614656524" r:id="rId76"/>
        </w:object>
      </w:r>
      <w:r w:rsidR="007508A3">
        <w:rPr>
          <w:rFonts w:ascii="Arial" w:hAnsi="Arial" w:cs="Arial"/>
          <w:sz w:val="22"/>
          <w:szCs w:val="22"/>
        </w:rPr>
        <w:t>.</w:t>
      </w:r>
    </w:p>
    <w:p w14:paraId="39EB97FD" w14:textId="1E3289EC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</w:p>
    <w:p w14:paraId="13E1E161" w14:textId="2ADD48DE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030" w:dyaOrig="2760" w14:anchorId="5B8FF405">
          <v:shape id="_x0000_i1060" type="#_x0000_t75" style="width:251.5pt;height:138pt" o:ole="">
            <v:imagedata r:id="rId77" o:title=""/>
          </v:shape>
          <o:OLEObject Type="Embed" ProgID="FXDraw.Graphic" ShapeID="_x0000_i1060" DrawAspect="Content" ObjectID="_1614656525" r:id="rId78"/>
        </w:object>
      </w:r>
    </w:p>
    <w:p w14:paraId="064144C5" w14:textId="77777777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</w:p>
    <w:p w14:paraId="6F1C34A8" w14:textId="3225EB41" w:rsidR="007508A3" w:rsidRDefault="007508A3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following vectors in terms of </w:t>
      </w:r>
      <w:r w:rsidRPr="007508A3">
        <w:rPr>
          <w:rFonts w:ascii="Arial" w:hAnsi="Arial" w:cs="Arial"/>
          <w:position w:val="-6"/>
          <w:sz w:val="22"/>
          <w:szCs w:val="22"/>
        </w:rPr>
        <w:object w:dxaOrig="580" w:dyaOrig="279" w14:anchorId="122D89A1">
          <v:shape id="_x0000_i1061" type="#_x0000_t75" style="width:29pt;height:14pt" o:ole="">
            <v:imagedata r:id="rId79" o:title=""/>
          </v:shape>
          <o:OLEObject Type="Embed" ProgID="Equation.DSMT4" ShapeID="_x0000_i1061" DrawAspect="Content" ObjectID="_1614656526" r:id="rId80"/>
        </w:object>
      </w:r>
      <w:r>
        <w:rPr>
          <w:rFonts w:ascii="Arial" w:hAnsi="Arial" w:cs="Arial"/>
          <w:sz w:val="22"/>
          <w:szCs w:val="22"/>
        </w:rPr>
        <w:t>.</w:t>
      </w:r>
    </w:p>
    <w:p w14:paraId="73BEDDCC" w14:textId="10F7DE0F" w:rsidR="007508A3" w:rsidRDefault="007B6B71" w:rsidP="00D5316F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</w:t>
      </w:r>
      <w:r w:rsidR="007508A3" w:rsidRPr="007508A3">
        <w:rPr>
          <w:position w:val="-4"/>
        </w:rPr>
        <w:object w:dxaOrig="420" w:dyaOrig="320" w14:anchorId="41E5B3A1">
          <v:shape id="_x0000_i1062" type="#_x0000_t75" style="width:21pt;height:16pt" o:ole="">
            <v:imagedata r:id="rId81" o:title=""/>
          </v:shape>
          <o:OLEObject Type="Embed" ProgID="Equation.DSMT4" ShapeID="_x0000_i1062" DrawAspect="Content" ObjectID="_1614656527" r:id="rId82"/>
        </w:object>
      </w:r>
      <w:r w:rsidR="007508A3">
        <w:rPr>
          <w:rFonts w:ascii="Arial" w:hAnsi="Arial" w:cs="Arial"/>
          <w:sz w:val="22"/>
          <w:szCs w:val="22"/>
        </w:rPr>
        <w:t xml:space="preserve">, where </w:t>
      </w:r>
      <w:r w:rsidR="007508A3" w:rsidRPr="007508A3">
        <w:rPr>
          <w:rFonts w:ascii="Arial" w:hAnsi="Arial" w:cs="Arial"/>
          <w:position w:val="-4"/>
          <w:sz w:val="22"/>
          <w:szCs w:val="22"/>
        </w:rPr>
        <w:object w:dxaOrig="320" w:dyaOrig="260" w14:anchorId="5A87817D">
          <v:shape id="_x0000_i1063" type="#_x0000_t75" style="width:16pt;height:13pt" o:ole="">
            <v:imagedata r:id="rId83" o:title=""/>
          </v:shape>
          <o:OLEObject Type="Embed" ProgID="Equation.DSMT4" ShapeID="_x0000_i1063" DrawAspect="Content" ObjectID="_1614656528" r:id="rId84"/>
        </w:object>
      </w:r>
      <w:r w:rsidR="007508A3">
        <w:rPr>
          <w:rFonts w:ascii="Arial" w:hAnsi="Arial" w:cs="Arial"/>
          <w:sz w:val="22"/>
          <w:szCs w:val="22"/>
        </w:rPr>
        <w:t xml:space="preserve"> is the midpoint of the line segment </w:t>
      </w:r>
      <w:r w:rsidR="007508A3" w:rsidRPr="007508A3">
        <w:rPr>
          <w:rFonts w:ascii="Arial" w:hAnsi="Arial" w:cs="Arial"/>
          <w:position w:val="-6"/>
          <w:sz w:val="22"/>
          <w:szCs w:val="22"/>
        </w:rPr>
        <w:object w:dxaOrig="380" w:dyaOrig="279" w14:anchorId="19FA8AF7">
          <v:shape id="_x0000_i1064" type="#_x0000_t75" style="width:19pt;height:14pt" o:ole="">
            <v:imagedata r:id="rId85" o:title=""/>
          </v:shape>
          <o:OLEObject Type="Embed" ProgID="Equation.DSMT4" ShapeID="_x0000_i1064" DrawAspect="Content" ObjectID="_1614656529" r:id="rId86"/>
        </w:object>
      </w:r>
      <w:r w:rsidR="007508A3">
        <w:rPr>
          <w:rFonts w:ascii="Arial" w:hAnsi="Arial" w:cs="Arial"/>
          <w:sz w:val="22"/>
          <w:szCs w:val="22"/>
        </w:rPr>
        <w:t>.</w:t>
      </w:r>
    </w:p>
    <w:p w14:paraId="100EAA89" w14:textId="64ADEBC3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F3A78A5" w14:textId="4F28EE9F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0573C66" w14:textId="77777777" w:rsidR="007B6B71" w:rsidRP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77A7293" w14:textId="013345DC" w:rsidR="007508A3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ii)          </w:t>
      </w:r>
      <w:r w:rsidRPr="007B6B71">
        <w:rPr>
          <w:rFonts w:ascii="Arial" w:hAnsi="Arial" w:cs="Arial"/>
          <w:position w:val="-4"/>
          <w:sz w:val="22"/>
          <w:szCs w:val="22"/>
        </w:rPr>
        <w:object w:dxaOrig="380" w:dyaOrig="320" w14:anchorId="1FABAD75">
          <v:shape id="_x0000_i1065" type="#_x0000_t75" style="width:19pt;height:16pt" o:ole="">
            <v:imagedata r:id="rId87" o:title=""/>
          </v:shape>
          <o:OLEObject Type="Embed" ProgID="Equation.DSMT4" ShapeID="_x0000_i1065" DrawAspect="Content" ObjectID="_1614656530" r:id="rId8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70BBC66" w14:textId="084766BB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63CD276" w14:textId="5662D5BD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8AEA627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F4DD097" w14:textId="77777777" w:rsidR="007B6B71" w:rsidRDefault="007B6B71" w:rsidP="00D5316F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 w:rsidRPr="007B6B71">
        <w:rPr>
          <w:rFonts w:ascii="Arial" w:hAnsi="Arial" w:cs="Arial"/>
          <w:position w:val="-10"/>
          <w:sz w:val="22"/>
          <w:szCs w:val="22"/>
        </w:rPr>
        <w:object w:dxaOrig="420" w:dyaOrig="380" w14:anchorId="0818E9A6">
          <v:shape id="_x0000_i1066" type="#_x0000_t75" style="width:21pt;height:19pt" o:ole="">
            <v:imagedata r:id="rId89" o:title=""/>
          </v:shape>
          <o:OLEObject Type="Embed" ProgID="Equation.DSMT4" ShapeID="_x0000_i1066" DrawAspect="Content" ObjectID="_1614656531" r:id="rId90"/>
        </w:object>
      </w:r>
      <w:r>
        <w:rPr>
          <w:rFonts w:ascii="Arial" w:hAnsi="Arial" w:cs="Arial"/>
          <w:sz w:val="22"/>
          <w:szCs w:val="22"/>
        </w:rPr>
        <w:t xml:space="preserve"> , where </w:t>
      </w:r>
      <w:r w:rsidRPr="007B6B71">
        <w:rPr>
          <w:rFonts w:ascii="Arial" w:hAnsi="Arial" w:cs="Arial"/>
          <w:position w:val="-10"/>
          <w:sz w:val="22"/>
          <w:szCs w:val="22"/>
        </w:rPr>
        <w:object w:dxaOrig="240" w:dyaOrig="320" w14:anchorId="2ED994F3">
          <v:shape id="_x0000_i1067" type="#_x0000_t75" style="width:12pt;height:16pt" o:ole="">
            <v:imagedata r:id="rId91" o:title=""/>
          </v:shape>
          <o:OLEObject Type="Embed" ProgID="Equation.DSMT4" ShapeID="_x0000_i1067" DrawAspect="Content" ObjectID="_1614656532" r:id="rId92"/>
        </w:object>
      </w:r>
      <w:r>
        <w:rPr>
          <w:rFonts w:ascii="Arial" w:hAnsi="Arial" w:cs="Arial"/>
          <w:sz w:val="22"/>
          <w:szCs w:val="22"/>
        </w:rPr>
        <w:t xml:space="preserve"> is the midpoint of the line segment </w:t>
      </w:r>
      <w:r w:rsidRPr="007B6B71">
        <w:rPr>
          <w:rFonts w:ascii="Arial" w:hAnsi="Arial" w:cs="Arial"/>
          <w:position w:val="-4"/>
          <w:sz w:val="22"/>
          <w:szCs w:val="22"/>
        </w:rPr>
        <w:object w:dxaOrig="400" w:dyaOrig="260" w14:anchorId="29C6EBA2">
          <v:shape id="_x0000_i1068" type="#_x0000_t75" style="width:20pt;height:13pt" o:ole="">
            <v:imagedata r:id="rId93" o:title=""/>
          </v:shape>
          <o:OLEObject Type="Embed" ProgID="Equation.DSMT4" ShapeID="_x0000_i1068" DrawAspect="Content" ObjectID="_1614656533" r:id="rId94"/>
        </w:object>
      </w:r>
      <w:r>
        <w:rPr>
          <w:rFonts w:ascii="Arial" w:hAnsi="Arial" w:cs="Arial"/>
          <w:sz w:val="22"/>
          <w:szCs w:val="22"/>
        </w:rPr>
        <w:t>.</w:t>
      </w:r>
    </w:p>
    <w:p w14:paraId="70C350BC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9C0F0A6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7B6B71">
        <w:rPr>
          <w:rFonts w:ascii="Arial" w:hAnsi="Arial" w:cs="Arial"/>
          <w:position w:val="-6"/>
          <w:sz w:val="22"/>
          <w:szCs w:val="22"/>
        </w:rPr>
        <w:object w:dxaOrig="279" w:dyaOrig="279" w14:anchorId="0AB66109">
          <v:shape id="_x0000_i1069" type="#_x0000_t75" style="width:14pt;height:14pt" o:ole="">
            <v:imagedata r:id="rId95" o:title=""/>
          </v:shape>
          <o:OLEObject Type="Embed" ProgID="Equation.DSMT4" ShapeID="_x0000_i1069" DrawAspect="Content" ObjectID="_1614656534" r:id="rId96"/>
        </w:object>
      </w:r>
      <w:r>
        <w:rPr>
          <w:rFonts w:ascii="Arial" w:hAnsi="Arial" w:cs="Arial"/>
          <w:sz w:val="22"/>
          <w:szCs w:val="22"/>
        </w:rPr>
        <w:t xml:space="preserve"> be the midpoint of the line segment </w:t>
      </w:r>
      <w:r w:rsidRPr="007B6B71">
        <w:rPr>
          <w:rFonts w:ascii="Arial" w:hAnsi="Arial" w:cs="Arial"/>
          <w:position w:val="-6"/>
          <w:sz w:val="22"/>
          <w:szCs w:val="22"/>
        </w:rPr>
        <w:object w:dxaOrig="400" w:dyaOrig="279" w14:anchorId="6A847635">
          <v:shape id="_x0000_i1070" type="#_x0000_t75" style="width:20pt;height:14pt" o:ole="">
            <v:imagedata r:id="rId97" o:title=""/>
          </v:shape>
          <o:OLEObject Type="Embed" ProgID="Equation.DSMT4" ShapeID="_x0000_i1070" DrawAspect="Content" ObjectID="_1614656535" r:id="rId98"/>
        </w:object>
      </w:r>
      <w:r>
        <w:rPr>
          <w:rFonts w:ascii="Arial" w:hAnsi="Arial" w:cs="Arial"/>
          <w:sz w:val="22"/>
          <w:szCs w:val="22"/>
        </w:rPr>
        <w:t>.</w:t>
      </w:r>
    </w:p>
    <w:p w14:paraId="58BABE79" w14:textId="77777777" w:rsidR="007B6B71" w:rsidRDefault="007B6B71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a vector method tom prove that the quadrilateral </w:t>
      </w:r>
      <w:r w:rsidRPr="007B6B71">
        <w:rPr>
          <w:rFonts w:ascii="Arial" w:hAnsi="Arial" w:cs="Arial"/>
          <w:position w:val="-10"/>
          <w:sz w:val="22"/>
          <w:szCs w:val="22"/>
        </w:rPr>
        <w:object w:dxaOrig="760" w:dyaOrig="320" w14:anchorId="4A4DA6C2">
          <v:shape id="_x0000_i1071" type="#_x0000_t75" style="width:38pt;height:16pt" o:ole="">
            <v:imagedata r:id="rId99" o:title=""/>
          </v:shape>
          <o:OLEObject Type="Embed" ProgID="Equation.DSMT4" ShapeID="_x0000_i1071" DrawAspect="Content" ObjectID="_1614656536" r:id="rId100"/>
        </w:object>
      </w:r>
      <w:r>
        <w:rPr>
          <w:rFonts w:ascii="Arial" w:hAnsi="Arial" w:cs="Arial"/>
          <w:sz w:val="22"/>
          <w:szCs w:val="22"/>
        </w:rPr>
        <w:t xml:space="preserve"> is a parallelogram.</w:t>
      </w:r>
    </w:p>
    <w:p w14:paraId="578668E9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E76D300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45520F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56FF139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0D686F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7654C0E1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111D32B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55F2451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602C3C0D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1210AFA2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064F7CEC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4791F4E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31851BAF" w14:textId="77777777" w:rsid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</w:p>
    <w:p w14:paraId="20DBE3BE" w14:textId="456E3F74" w:rsidR="007B6B71" w:rsidRPr="007B6B71" w:rsidRDefault="007B6B71" w:rsidP="007B6B71">
      <w:pPr>
        <w:suppressAutoHyphens w:val="0"/>
        <w:rPr>
          <w:rFonts w:ascii="Arial" w:hAnsi="Arial" w:cs="Arial"/>
          <w:sz w:val="22"/>
          <w:szCs w:val="22"/>
        </w:rPr>
      </w:pPr>
      <w:r w:rsidRPr="007B6B71">
        <w:rPr>
          <w:rFonts w:ascii="Arial" w:hAnsi="Arial" w:cs="Arial"/>
          <w:sz w:val="22"/>
          <w:szCs w:val="22"/>
        </w:rPr>
        <w:t xml:space="preserve"> </w:t>
      </w:r>
    </w:p>
    <w:p w14:paraId="6174FAC1" w14:textId="77777777" w:rsidR="007508A3" w:rsidRDefault="007508A3">
      <w:pPr>
        <w:suppressAutoHyphens w:val="0"/>
        <w:rPr>
          <w:rFonts w:ascii="Arial" w:hAnsi="Arial" w:cs="Arial"/>
          <w:sz w:val="22"/>
          <w:szCs w:val="22"/>
        </w:rPr>
      </w:pPr>
    </w:p>
    <w:p w14:paraId="37763C7F" w14:textId="68DC776F" w:rsidR="00303596" w:rsidRDefault="003035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92B7D87" w14:textId="0479EBBD" w:rsidR="007B6B71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192B34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continued</w:t>
      </w:r>
    </w:p>
    <w:p w14:paraId="2AC4A5EC" w14:textId="72FFD76D" w:rsidR="00B30F39" w:rsidRDefault="007B6B7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w consider the particular triangle </w:t>
      </w:r>
      <w:r w:rsidRPr="007B6B71">
        <w:rPr>
          <w:rFonts w:ascii="Arial" w:hAnsi="Arial" w:cs="Arial"/>
          <w:position w:val="-6"/>
          <w:sz w:val="22"/>
          <w:szCs w:val="22"/>
        </w:rPr>
        <w:object w:dxaOrig="540" w:dyaOrig="279" w14:anchorId="4B48C22C">
          <v:shape id="_x0000_i1072" type="#_x0000_t75" style="width:27pt;height:14pt" o:ole="">
            <v:imagedata r:id="rId101" o:title=""/>
          </v:shape>
          <o:OLEObject Type="Embed" ProgID="Equation.DSMT4" ShapeID="_x0000_i1072" DrawAspect="Content" ObjectID="_1614656537" r:id="rId102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7B6B71">
        <w:rPr>
          <w:rFonts w:ascii="Arial" w:hAnsi="Arial" w:cs="Arial"/>
          <w:position w:val="-54"/>
          <w:sz w:val="22"/>
          <w:szCs w:val="22"/>
        </w:rPr>
        <w:object w:dxaOrig="1140" w:dyaOrig="1200" w14:anchorId="502F18FC">
          <v:shape id="_x0000_i1073" type="#_x0000_t75" style="width:57pt;height:60pt" o:ole="">
            <v:imagedata r:id="rId103" o:title=""/>
          </v:shape>
          <o:OLEObject Type="Embed" ProgID="Equation.DSMT4" ShapeID="_x0000_i1073" DrawAspect="Content" ObjectID="_1614656538" r:id="rId10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B30F39" w:rsidRPr="007B6B71">
        <w:rPr>
          <w:rFonts w:ascii="Arial" w:hAnsi="Arial" w:cs="Arial"/>
          <w:position w:val="-50"/>
          <w:sz w:val="22"/>
          <w:szCs w:val="22"/>
        </w:rPr>
        <w:object w:dxaOrig="1020" w:dyaOrig="1120" w14:anchorId="6F1FED1C">
          <v:shape id="_x0000_i1074" type="#_x0000_t75" style="width:51pt;height:56pt" o:ole="">
            <v:imagedata r:id="rId105" o:title=""/>
          </v:shape>
          <o:OLEObject Type="Embed" ProgID="Equation.DSMT4" ShapeID="_x0000_i1074" DrawAspect="Content" ObjectID="_1614656539" r:id="rId10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30F39">
        <w:rPr>
          <w:rFonts w:ascii="Arial" w:hAnsi="Arial" w:cs="Arial"/>
          <w:sz w:val="22"/>
          <w:szCs w:val="22"/>
        </w:rPr>
        <w:t xml:space="preserve">where </w:t>
      </w:r>
      <w:r w:rsidR="00B30F39" w:rsidRPr="00B30F39">
        <w:rPr>
          <w:rFonts w:ascii="Arial" w:hAnsi="Arial" w:cs="Arial"/>
          <w:position w:val="-6"/>
          <w:sz w:val="22"/>
          <w:szCs w:val="22"/>
        </w:rPr>
        <w:object w:dxaOrig="240" w:dyaOrig="220" w14:anchorId="7C5FADE9">
          <v:shape id="_x0000_i1075" type="#_x0000_t75" style="width:12pt;height:11pt" o:ole="">
            <v:imagedata r:id="rId107" o:title=""/>
          </v:shape>
          <o:OLEObject Type="Embed" ProgID="Equation.DSMT4" ShapeID="_x0000_i1075" DrawAspect="Content" ObjectID="_1614656540" r:id="rId108"/>
        </w:object>
      </w:r>
      <w:r w:rsidR="00B30F39">
        <w:rPr>
          <w:rFonts w:ascii="Arial" w:hAnsi="Arial" w:cs="Arial"/>
          <w:sz w:val="22"/>
          <w:szCs w:val="22"/>
        </w:rPr>
        <w:t xml:space="preserve"> is a positive constant, chosen so that triangle </w:t>
      </w:r>
      <w:r w:rsidR="00B30F39" w:rsidRPr="00B30F39">
        <w:rPr>
          <w:rFonts w:ascii="Arial" w:hAnsi="Arial" w:cs="Arial"/>
          <w:position w:val="-6"/>
          <w:sz w:val="22"/>
          <w:szCs w:val="22"/>
        </w:rPr>
        <w:object w:dxaOrig="540" w:dyaOrig="279" w14:anchorId="028E951A">
          <v:shape id="_x0000_i1076" type="#_x0000_t75" style="width:27pt;height:14pt" o:ole="">
            <v:imagedata r:id="rId109" o:title=""/>
          </v:shape>
          <o:OLEObject Type="Embed" ProgID="Equation.DSMT4" ShapeID="_x0000_i1076" DrawAspect="Content" ObjectID="_1614656541" r:id="rId110"/>
        </w:object>
      </w:r>
      <w:r w:rsidR="00B30F39">
        <w:rPr>
          <w:rFonts w:ascii="Arial" w:hAnsi="Arial" w:cs="Arial"/>
          <w:sz w:val="22"/>
          <w:szCs w:val="22"/>
        </w:rPr>
        <w:t xml:space="preserve"> is isosceles, with </w:t>
      </w:r>
      <w:r w:rsidR="00B30F39" w:rsidRPr="00B30F39">
        <w:rPr>
          <w:rFonts w:ascii="Arial" w:hAnsi="Arial" w:cs="Arial"/>
          <w:position w:val="-14"/>
          <w:sz w:val="22"/>
          <w:szCs w:val="22"/>
        </w:rPr>
        <w:object w:dxaOrig="1100" w:dyaOrig="440" w14:anchorId="3A829F60">
          <v:shape id="_x0000_i1077" type="#_x0000_t75" style="width:55pt;height:22pt" o:ole="">
            <v:imagedata r:id="rId111" o:title=""/>
          </v:shape>
          <o:OLEObject Type="Embed" ProgID="Equation.DSMT4" ShapeID="_x0000_i1077" DrawAspect="Content" ObjectID="_1614656542" r:id="rId112"/>
        </w:object>
      </w:r>
      <w:r w:rsidR="00B30F39">
        <w:rPr>
          <w:rFonts w:ascii="Arial" w:hAnsi="Arial" w:cs="Arial"/>
          <w:sz w:val="22"/>
          <w:szCs w:val="22"/>
        </w:rPr>
        <w:t>.</w:t>
      </w:r>
    </w:p>
    <w:p w14:paraId="07B06559" w14:textId="6870DF38" w:rsidR="00B30F39" w:rsidRDefault="00B30F39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B30F39">
        <w:rPr>
          <w:rFonts w:ascii="Arial" w:hAnsi="Arial" w:cs="Arial"/>
          <w:position w:val="-6"/>
          <w:sz w:val="22"/>
          <w:szCs w:val="22"/>
        </w:rPr>
        <w:object w:dxaOrig="600" w:dyaOrig="279" w14:anchorId="7E91A3BB">
          <v:shape id="_x0000_i1078" type="#_x0000_t75" style="width:30pt;height:14pt" o:ole="">
            <v:imagedata r:id="rId113" o:title=""/>
          </v:shape>
          <o:OLEObject Type="Embed" ProgID="Equation.DSMT4" ShapeID="_x0000_i1078" DrawAspect="Content" ObjectID="_1614656543" r:id="rId114"/>
        </w:object>
      </w:r>
      <w:r>
        <w:rPr>
          <w:rFonts w:ascii="Arial" w:hAnsi="Arial" w:cs="Arial"/>
          <w:sz w:val="22"/>
          <w:szCs w:val="22"/>
        </w:rPr>
        <w:t>.</w:t>
      </w:r>
    </w:p>
    <w:p w14:paraId="4D3065F9" w14:textId="11D51E5D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7FA8823" w14:textId="214582F4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02BD9520" w14:textId="3E0E8EDE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4F8BB4DD" w14:textId="3DA66770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3DB15C5" w14:textId="76DEF77C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62C956D7" w14:textId="61156D9D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0E1B1560" w14:textId="5DF21764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2B782EFF" w14:textId="3CAFB40B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B9AE7CF" w14:textId="40BBB38F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7BE45A19" w14:textId="77777777" w:rsid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88EEB9F" w14:textId="77777777" w:rsidR="00B30F39" w:rsidRPr="00B30F39" w:rsidRDefault="00B30F39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1DA2BA13" w14:textId="00EB92F1" w:rsidR="00B30F39" w:rsidRPr="00B30F39" w:rsidRDefault="00B30F39" w:rsidP="00D5316F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a vector method to show that </w:t>
      </w:r>
      <w:r w:rsidRPr="00B30F39">
        <w:rPr>
          <w:rFonts w:ascii="Arial" w:hAnsi="Arial" w:cs="Arial"/>
          <w:position w:val="-10"/>
          <w:sz w:val="22"/>
          <w:szCs w:val="22"/>
        </w:rPr>
        <w:object w:dxaOrig="420" w:dyaOrig="380" w14:anchorId="6029FAC3">
          <v:shape id="_x0000_i1079" type="#_x0000_t75" style="width:21pt;height:19pt" o:ole="">
            <v:imagedata r:id="rId115" o:title=""/>
          </v:shape>
          <o:OLEObject Type="Embed" ProgID="Equation.DSMT4" ShapeID="_x0000_i1079" DrawAspect="Content" ObjectID="_1614656544" r:id="rId116"/>
        </w:object>
      </w:r>
      <w:r>
        <w:rPr>
          <w:rFonts w:ascii="Arial" w:hAnsi="Arial" w:cs="Arial"/>
          <w:sz w:val="22"/>
          <w:szCs w:val="22"/>
        </w:rPr>
        <w:t xml:space="preserve"> is perpendicular to </w:t>
      </w:r>
      <w:r w:rsidRPr="00B30F39">
        <w:rPr>
          <w:rFonts w:ascii="Arial" w:hAnsi="Arial" w:cs="Arial"/>
          <w:position w:val="-4"/>
          <w:sz w:val="22"/>
          <w:szCs w:val="22"/>
        </w:rPr>
        <w:object w:dxaOrig="400" w:dyaOrig="320" w14:anchorId="038B3200">
          <v:shape id="_x0000_i1080" type="#_x0000_t75" style="width:20pt;height:16pt" o:ole="">
            <v:imagedata r:id="rId117" o:title=""/>
          </v:shape>
          <o:OLEObject Type="Embed" ProgID="Equation.DSMT4" ShapeID="_x0000_i1080" DrawAspect="Content" ObjectID="_1614656545" r:id="rId118"/>
        </w:object>
      </w:r>
      <w:r>
        <w:rPr>
          <w:rFonts w:ascii="Arial" w:hAnsi="Arial" w:cs="Arial"/>
          <w:sz w:val="22"/>
          <w:szCs w:val="22"/>
        </w:rPr>
        <w:t>.</w:t>
      </w:r>
    </w:p>
    <w:p w14:paraId="47884CF2" w14:textId="448F1F2C" w:rsidR="00B30F39" w:rsidRDefault="00B30F3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1ABB306" w14:textId="77777777" w:rsidR="00303596" w:rsidRPr="00B30F39" w:rsidRDefault="00303596" w:rsidP="00B30F39">
      <w:pPr>
        <w:suppressAutoHyphens w:val="0"/>
        <w:rPr>
          <w:rFonts w:ascii="Arial" w:hAnsi="Arial" w:cs="Arial"/>
          <w:sz w:val="22"/>
          <w:szCs w:val="22"/>
        </w:rPr>
      </w:pPr>
    </w:p>
    <w:p w14:paraId="391A410E" w14:textId="6B469F30" w:rsidR="007032AE" w:rsidRDefault="009245FE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92B34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7A6957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E52127F" w14:textId="4BDEBCBB" w:rsidR="009245FE" w:rsidRDefault="00B45372" w:rsidP="00322881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960" w:dyaOrig="320" w14:anchorId="01AAB096">
          <v:shape id="_x0000_i1081" type="#_x0000_t75" style="width:48pt;height:16pt" o:ole="">
            <v:imagedata r:id="rId119" o:title=""/>
          </v:shape>
          <o:OLEObject Type="Embed" ProgID="Equation.DSMT4" ShapeID="_x0000_i1081" DrawAspect="Content" ObjectID="_1614656546" r:id="rId120"/>
        </w:object>
      </w:r>
      <w:r w:rsidR="007A6957">
        <w:rPr>
          <w:rFonts w:ascii="Arial" w:hAnsi="Arial" w:cs="Arial"/>
          <w:sz w:val="22"/>
          <w:szCs w:val="22"/>
        </w:rPr>
        <w:t xml:space="preserve"> where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200" w:dyaOrig="260" w14:anchorId="51BE357A">
          <v:shape id="_x0000_i1082" type="#_x0000_t75" style="width:10pt;height:13pt" o:ole="">
            <v:imagedata r:id="rId121" o:title=""/>
          </v:shape>
          <o:OLEObject Type="Embed" ProgID="Equation.DSMT4" ShapeID="_x0000_i1082" DrawAspect="Content" ObjectID="_1614656547" r:id="rId122"/>
        </w:object>
      </w:r>
      <w:r w:rsidR="007A6957">
        <w:rPr>
          <w:rFonts w:ascii="Arial" w:hAnsi="Arial" w:cs="Arial"/>
          <w:sz w:val="22"/>
          <w:szCs w:val="22"/>
        </w:rPr>
        <w:t xml:space="preserve"> is a real constant. Let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2320" w:dyaOrig="400" w14:anchorId="72AF91ED">
          <v:shape id="_x0000_i1083" type="#_x0000_t75" style="width:116pt;height:20pt" o:ole="">
            <v:imagedata r:id="rId123" o:title=""/>
          </v:shape>
          <o:OLEObject Type="Embed" ProgID="Equation.DSMT4" ShapeID="_x0000_i1083" DrawAspect="Content" ObjectID="_1614656548" r:id="rId124"/>
        </w:object>
      </w:r>
      <w:r w:rsidR="007A6957">
        <w:rPr>
          <w:rFonts w:ascii="Arial" w:hAnsi="Arial" w:cs="Arial"/>
          <w:sz w:val="22"/>
          <w:szCs w:val="22"/>
        </w:rPr>
        <w:t xml:space="preserve">, where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800" w:dyaOrig="320" w14:anchorId="065E7166">
          <v:shape id="_x0000_i1084" type="#_x0000_t75" style="width:40pt;height:16pt" o:ole="">
            <v:imagedata r:id="rId125" o:title=""/>
          </v:shape>
          <o:OLEObject Type="Embed" ProgID="Equation.DSMT4" ShapeID="_x0000_i1084" DrawAspect="Content" ObjectID="_1614656549" r:id="rId126"/>
        </w:object>
      </w:r>
      <w:r w:rsidR="007A6957">
        <w:rPr>
          <w:rFonts w:ascii="Arial" w:hAnsi="Arial" w:cs="Arial"/>
          <w:sz w:val="22"/>
          <w:szCs w:val="22"/>
        </w:rPr>
        <w:t xml:space="preserve"> are real constants. If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920" w:dyaOrig="400" w14:anchorId="659A8BDD">
          <v:shape id="_x0000_i1085" type="#_x0000_t75" style="width:46pt;height:20pt" o:ole="">
            <v:imagedata r:id="rId127" o:title=""/>
          </v:shape>
          <o:OLEObject Type="Embed" ProgID="Equation.DSMT4" ShapeID="_x0000_i1085" DrawAspect="Content" ObjectID="_1614656550" r:id="rId128"/>
        </w:object>
      </w:r>
      <w:r w:rsidR="007A6957">
        <w:rPr>
          <w:rFonts w:ascii="Arial" w:hAnsi="Arial" w:cs="Arial"/>
          <w:sz w:val="22"/>
          <w:szCs w:val="22"/>
        </w:rPr>
        <w:t xml:space="preserve"> for </w:t>
      </w:r>
      <w:r w:rsidR="007A6957" w:rsidRPr="007A6957">
        <w:rPr>
          <w:rFonts w:ascii="Arial" w:hAnsi="Arial" w:cs="Arial"/>
          <w:position w:val="-6"/>
          <w:sz w:val="22"/>
          <w:szCs w:val="22"/>
        </w:rPr>
        <w:object w:dxaOrig="600" w:dyaOrig="220" w14:anchorId="0B5F1197">
          <v:shape id="_x0000_i1086" type="#_x0000_t75" style="width:30pt;height:11pt" o:ole="">
            <v:imagedata r:id="rId129" o:title=""/>
          </v:shape>
          <o:OLEObject Type="Embed" ProgID="Equation.DSMT4" ShapeID="_x0000_i1086" DrawAspect="Content" ObjectID="_1614656551" r:id="rId130"/>
        </w:object>
      </w:r>
      <w:r w:rsidR="007A6957">
        <w:rPr>
          <w:rFonts w:ascii="Arial" w:hAnsi="Arial" w:cs="Arial"/>
          <w:sz w:val="22"/>
          <w:szCs w:val="22"/>
        </w:rPr>
        <w:t xml:space="preserve"> and all roots of </w:t>
      </w:r>
      <w:r w:rsidR="007A6957" w:rsidRPr="007A6957">
        <w:rPr>
          <w:rFonts w:ascii="Arial" w:hAnsi="Arial" w:cs="Arial"/>
          <w:position w:val="-14"/>
          <w:sz w:val="22"/>
          <w:szCs w:val="22"/>
        </w:rPr>
        <w:object w:dxaOrig="920" w:dyaOrig="400" w14:anchorId="08A164D5">
          <v:shape id="_x0000_i1087" type="#_x0000_t75" style="width:46pt;height:20pt" o:ole="">
            <v:imagedata r:id="rId131" o:title=""/>
          </v:shape>
          <o:OLEObject Type="Embed" ProgID="Equation.DSMT4" ShapeID="_x0000_i1087" DrawAspect="Content" ObjectID="_1614656552" r:id="rId132"/>
        </w:object>
      </w:r>
      <w:r w:rsidR="007A6957">
        <w:rPr>
          <w:rFonts w:ascii="Arial" w:hAnsi="Arial" w:cs="Arial"/>
          <w:sz w:val="22"/>
          <w:szCs w:val="22"/>
        </w:rPr>
        <w:t xml:space="preserve"> satisfy </w:t>
      </w:r>
      <w:r w:rsidR="007A6957" w:rsidRPr="007A6957">
        <w:rPr>
          <w:rFonts w:ascii="Arial" w:hAnsi="Arial" w:cs="Arial"/>
          <w:position w:val="-16"/>
          <w:sz w:val="22"/>
          <w:szCs w:val="22"/>
        </w:rPr>
        <w:object w:dxaOrig="700" w:dyaOrig="440" w14:anchorId="65552687">
          <v:shape id="_x0000_i1088" type="#_x0000_t75" style="width:35pt;height:22pt" o:ole="">
            <v:imagedata r:id="rId133" o:title=""/>
          </v:shape>
          <o:OLEObject Type="Embed" ProgID="Equation.DSMT4" ShapeID="_x0000_i1088" DrawAspect="Content" ObjectID="_1614656553" r:id="rId134"/>
        </w:object>
      </w:r>
      <w:r w:rsidR="007A6957">
        <w:rPr>
          <w:rFonts w:ascii="Arial" w:hAnsi="Arial" w:cs="Arial"/>
          <w:sz w:val="22"/>
          <w:szCs w:val="22"/>
        </w:rPr>
        <w:t xml:space="preserve">, determine all possible values of </w:t>
      </w:r>
      <w:r w:rsidR="007A6957" w:rsidRPr="007A6957">
        <w:rPr>
          <w:rFonts w:ascii="Arial" w:hAnsi="Arial" w:cs="Arial"/>
          <w:position w:val="-10"/>
          <w:sz w:val="22"/>
          <w:szCs w:val="22"/>
        </w:rPr>
        <w:object w:dxaOrig="999" w:dyaOrig="320" w14:anchorId="500DD65A">
          <v:shape id="_x0000_i1089" type="#_x0000_t75" style="width:50pt;height:16pt" o:ole="">
            <v:imagedata r:id="rId135" o:title=""/>
          </v:shape>
          <o:OLEObject Type="Embed" ProgID="Equation.DSMT4" ShapeID="_x0000_i1089" DrawAspect="Content" ObjectID="_1614656554" r:id="rId136"/>
        </w:object>
      </w:r>
      <w:r w:rsidR="007A6957">
        <w:rPr>
          <w:rFonts w:ascii="Arial" w:hAnsi="Arial" w:cs="Arial"/>
          <w:sz w:val="22"/>
          <w:szCs w:val="22"/>
        </w:rPr>
        <w:t>.</w:t>
      </w:r>
    </w:p>
    <w:p w14:paraId="35D2DCE3" w14:textId="7570D132" w:rsidR="009245FE" w:rsidRDefault="009245FE" w:rsidP="00322881">
      <w:pPr>
        <w:ind w:left="360"/>
        <w:rPr>
          <w:rFonts w:ascii="Arial" w:hAnsi="Arial" w:cs="Arial"/>
          <w:sz w:val="22"/>
          <w:szCs w:val="22"/>
        </w:rPr>
      </w:pPr>
    </w:p>
    <w:p w14:paraId="0416581D" w14:textId="77777777" w:rsidR="009245FE" w:rsidRDefault="009245FE" w:rsidP="00322881">
      <w:pPr>
        <w:ind w:left="360"/>
        <w:rPr>
          <w:rFonts w:ascii="Arial" w:hAnsi="Arial" w:cs="Arial"/>
          <w:sz w:val="22"/>
          <w:szCs w:val="22"/>
        </w:rPr>
      </w:pPr>
    </w:p>
    <w:p w14:paraId="5E2A0882" w14:textId="77777777" w:rsidR="007032AE" w:rsidRPr="00193470" w:rsidRDefault="007032AE" w:rsidP="00322881">
      <w:pPr>
        <w:ind w:left="360"/>
        <w:rPr>
          <w:rFonts w:ascii="Arial" w:hAnsi="Arial" w:cs="Arial"/>
          <w:sz w:val="22"/>
          <w:szCs w:val="22"/>
        </w:rPr>
      </w:pPr>
    </w:p>
    <w:sectPr w:rsidR="007032AE" w:rsidRPr="00193470" w:rsidSect="00C50199">
      <w:headerReference w:type="default" r:id="rId137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4B8792" w14:textId="77777777" w:rsidR="00CF2FD1" w:rsidRDefault="00CF2FD1" w:rsidP="001037DD">
      <w:r>
        <w:separator/>
      </w:r>
    </w:p>
  </w:endnote>
  <w:endnote w:type="continuationSeparator" w:id="0">
    <w:p w14:paraId="1314AFBC" w14:textId="77777777" w:rsidR="00CF2FD1" w:rsidRDefault="00CF2FD1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7247DA" w14:textId="77777777" w:rsidR="00CF2FD1" w:rsidRDefault="00CF2FD1" w:rsidP="001037DD">
      <w:r>
        <w:separator/>
      </w:r>
    </w:p>
  </w:footnote>
  <w:footnote w:type="continuationSeparator" w:id="0">
    <w:p w14:paraId="64079722" w14:textId="77777777" w:rsidR="00CF2FD1" w:rsidRDefault="00CF2FD1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9245FE" w:rsidRDefault="009245FE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9245FE" w:rsidRDefault="009245FE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202059"/>
    <w:multiLevelType w:val="hybridMultilevel"/>
    <w:tmpl w:val="FA0A12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AF5998"/>
    <w:multiLevelType w:val="hybridMultilevel"/>
    <w:tmpl w:val="FED040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75610F"/>
    <w:multiLevelType w:val="hybridMultilevel"/>
    <w:tmpl w:val="79D6663E"/>
    <w:lvl w:ilvl="0" w:tplc="3F88CE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F027A3"/>
    <w:multiLevelType w:val="hybridMultilevel"/>
    <w:tmpl w:val="43BE3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410343"/>
    <w:multiLevelType w:val="hybridMultilevel"/>
    <w:tmpl w:val="2AD6A52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DD09B4"/>
    <w:multiLevelType w:val="hybridMultilevel"/>
    <w:tmpl w:val="687CC9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973BCE"/>
    <w:multiLevelType w:val="hybridMultilevel"/>
    <w:tmpl w:val="9D704256"/>
    <w:lvl w:ilvl="0" w:tplc="0C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6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E3E"/>
    <w:rsid w:val="00026D2D"/>
    <w:rsid w:val="00032B87"/>
    <w:rsid w:val="0003778D"/>
    <w:rsid w:val="000416CF"/>
    <w:rsid w:val="00052AE1"/>
    <w:rsid w:val="000613D6"/>
    <w:rsid w:val="0006327F"/>
    <w:rsid w:val="00072092"/>
    <w:rsid w:val="0007557F"/>
    <w:rsid w:val="00077CA5"/>
    <w:rsid w:val="00094D56"/>
    <w:rsid w:val="000A24ED"/>
    <w:rsid w:val="000A3251"/>
    <w:rsid w:val="000A62D4"/>
    <w:rsid w:val="000C7C05"/>
    <w:rsid w:val="000D10A5"/>
    <w:rsid w:val="000E40F2"/>
    <w:rsid w:val="000F4F02"/>
    <w:rsid w:val="000F5C75"/>
    <w:rsid w:val="0010102D"/>
    <w:rsid w:val="001037DD"/>
    <w:rsid w:val="00107C6F"/>
    <w:rsid w:val="00131E4F"/>
    <w:rsid w:val="00132551"/>
    <w:rsid w:val="00144A4F"/>
    <w:rsid w:val="00164F6F"/>
    <w:rsid w:val="00167866"/>
    <w:rsid w:val="00170754"/>
    <w:rsid w:val="00172885"/>
    <w:rsid w:val="0018629D"/>
    <w:rsid w:val="001906CF"/>
    <w:rsid w:val="00192B34"/>
    <w:rsid w:val="00193470"/>
    <w:rsid w:val="001A565B"/>
    <w:rsid w:val="001A6915"/>
    <w:rsid w:val="001A7A57"/>
    <w:rsid w:val="001B085E"/>
    <w:rsid w:val="001C2556"/>
    <w:rsid w:val="001D0779"/>
    <w:rsid w:val="001D2A28"/>
    <w:rsid w:val="001D392C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5A1A"/>
    <w:rsid w:val="002A0DA3"/>
    <w:rsid w:val="002A6E2D"/>
    <w:rsid w:val="002B5A0E"/>
    <w:rsid w:val="002C309A"/>
    <w:rsid w:val="002D3851"/>
    <w:rsid w:val="002D4890"/>
    <w:rsid w:val="002E1470"/>
    <w:rsid w:val="002F2999"/>
    <w:rsid w:val="002F456F"/>
    <w:rsid w:val="002F6A3F"/>
    <w:rsid w:val="00303596"/>
    <w:rsid w:val="00303603"/>
    <w:rsid w:val="0031008A"/>
    <w:rsid w:val="00312DB6"/>
    <w:rsid w:val="003171E3"/>
    <w:rsid w:val="00322881"/>
    <w:rsid w:val="00334620"/>
    <w:rsid w:val="00334BBF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B1E80"/>
    <w:rsid w:val="003C774F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145F8"/>
    <w:rsid w:val="00416292"/>
    <w:rsid w:val="00424A72"/>
    <w:rsid w:val="004272C1"/>
    <w:rsid w:val="004447D2"/>
    <w:rsid w:val="00450778"/>
    <w:rsid w:val="0045151F"/>
    <w:rsid w:val="0045152D"/>
    <w:rsid w:val="004661C8"/>
    <w:rsid w:val="00466539"/>
    <w:rsid w:val="00473F79"/>
    <w:rsid w:val="00477319"/>
    <w:rsid w:val="00483A62"/>
    <w:rsid w:val="004865C4"/>
    <w:rsid w:val="004876E3"/>
    <w:rsid w:val="004A1A08"/>
    <w:rsid w:val="004A6CC6"/>
    <w:rsid w:val="004A77A6"/>
    <w:rsid w:val="004B24DA"/>
    <w:rsid w:val="004B4244"/>
    <w:rsid w:val="004D3230"/>
    <w:rsid w:val="004D5E49"/>
    <w:rsid w:val="004E60A7"/>
    <w:rsid w:val="004F0A35"/>
    <w:rsid w:val="004F0CAC"/>
    <w:rsid w:val="004F4BC8"/>
    <w:rsid w:val="00512FAE"/>
    <w:rsid w:val="00517A5E"/>
    <w:rsid w:val="0052258C"/>
    <w:rsid w:val="0053208E"/>
    <w:rsid w:val="00543834"/>
    <w:rsid w:val="00556459"/>
    <w:rsid w:val="00565C18"/>
    <w:rsid w:val="0057000E"/>
    <w:rsid w:val="00582268"/>
    <w:rsid w:val="00594C99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696"/>
    <w:rsid w:val="006147BD"/>
    <w:rsid w:val="006346D8"/>
    <w:rsid w:val="00636133"/>
    <w:rsid w:val="006364CD"/>
    <w:rsid w:val="00642428"/>
    <w:rsid w:val="00642648"/>
    <w:rsid w:val="0064488F"/>
    <w:rsid w:val="00654382"/>
    <w:rsid w:val="00666626"/>
    <w:rsid w:val="00696923"/>
    <w:rsid w:val="006B7797"/>
    <w:rsid w:val="006B7871"/>
    <w:rsid w:val="006C3713"/>
    <w:rsid w:val="006C39A9"/>
    <w:rsid w:val="006C3FDB"/>
    <w:rsid w:val="006C5C9C"/>
    <w:rsid w:val="006C7B59"/>
    <w:rsid w:val="006D40DE"/>
    <w:rsid w:val="006E38B5"/>
    <w:rsid w:val="006E48C1"/>
    <w:rsid w:val="006E7438"/>
    <w:rsid w:val="006E7F9D"/>
    <w:rsid w:val="006F2C24"/>
    <w:rsid w:val="007032AE"/>
    <w:rsid w:val="007213C7"/>
    <w:rsid w:val="007249FC"/>
    <w:rsid w:val="00726294"/>
    <w:rsid w:val="00726992"/>
    <w:rsid w:val="00736B77"/>
    <w:rsid w:val="007451D6"/>
    <w:rsid w:val="00750406"/>
    <w:rsid w:val="007508A3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A6957"/>
    <w:rsid w:val="007B6B71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2EA1"/>
    <w:rsid w:val="00846DE9"/>
    <w:rsid w:val="00853333"/>
    <w:rsid w:val="00856846"/>
    <w:rsid w:val="00863D37"/>
    <w:rsid w:val="00870197"/>
    <w:rsid w:val="00871B20"/>
    <w:rsid w:val="00873257"/>
    <w:rsid w:val="00876801"/>
    <w:rsid w:val="008A17D3"/>
    <w:rsid w:val="008A29F1"/>
    <w:rsid w:val="008A77B4"/>
    <w:rsid w:val="008B021E"/>
    <w:rsid w:val="008B1907"/>
    <w:rsid w:val="008C0B4A"/>
    <w:rsid w:val="008C3079"/>
    <w:rsid w:val="008D1CEE"/>
    <w:rsid w:val="008D3DBE"/>
    <w:rsid w:val="008D6A85"/>
    <w:rsid w:val="008E7D7F"/>
    <w:rsid w:val="009245FE"/>
    <w:rsid w:val="009314BF"/>
    <w:rsid w:val="00952693"/>
    <w:rsid w:val="0097488B"/>
    <w:rsid w:val="0097592A"/>
    <w:rsid w:val="00984F16"/>
    <w:rsid w:val="00987A60"/>
    <w:rsid w:val="009B631A"/>
    <w:rsid w:val="009D3CA9"/>
    <w:rsid w:val="009E4F74"/>
    <w:rsid w:val="009F1169"/>
    <w:rsid w:val="00A01B56"/>
    <w:rsid w:val="00A12695"/>
    <w:rsid w:val="00A13CF9"/>
    <w:rsid w:val="00A14844"/>
    <w:rsid w:val="00A209EA"/>
    <w:rsid w:val="00A3283A"/>
    <w:rsid w:val="00A36C87"/>
    <w:rsid w:val="00A3776D"/>
    <w:rsid w:val="00A40B6D"/>
    <w:rsid w:val="00A545EA"/>
    <w:rsid w:val="00A57771"/>
    <w:rsid w:val="00A57F83"/>
    <w:rsid w:val="00A63B48"/>
    <w:rsid w:val="00A65AA4"/>
    <w:rsid w:val="00A77F47"/>
    <w:rsid w:val="00A80E6B"/>
    <w:rsid w:val="00A827A0"/>
    <w:rsid w:val="00A83D37"/>
    <w:rsid w:val="00AB12C3"/>
    <w:rsid w:val="00AB4CE6"/>
    <w:rsid w:val="00AC0EC1"/>
    <w:rsid w:val="00AC278E"/>
    <w:rsid w:val="00AC594C"/>
    <w:rsid w:val="00AD1463"/>
    <w:rsid w:val="00AD14FD"/>
    <w:rsid w:val="00AD2995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0F39"/>
    <w:rsid w:val="00B3622C"/>
    <w:rsid w:val="00B43082"/>
    <w:rsid w:val="00B4410B"/>
    <w:rsid w:val="00B45372"/>
    <w:rsid w:val="00B45380"/>
    <w:rsid w:val="00B46CB8"/>
    <w:rsid w:val="00B513E1"/>
    <w:rsid w:val="00B52C51"/>
    <w:rsid w:val="00B54CA2"/>
    <w:rsid w:val="00B56348"/>
    <w:rsid w:val="00B6557E"/>
    <w:rsid w:val="00B70F20"/>
    <w:rsid w:val="00B772D7"/>
    <w:rsid w:val="00B92C45"/>
    <w:rsid w:val="00B940B1"/>
    <w:rsid w:val="00B94B3C"/>
    <w:rsid w:val="00BA32BD"/>
    <w:rsid w:val="00BA3471"/>
    <w:rsid w:val="00BA6816"/>
    <w:rsid w:val="00BB0A13"/>
    <w:rsid w:val="00BB6B47"/>
    <w:rsid w:val="00BB7FA7"/>
    <w:rsid w:val="00BD16A8"/>
    <w:rsid w:val="00BE709D"/>
    <w:rsid w:val="00C01C0F"/>
    <w:rsid w:val="00C22B39"/>
    <w:rsid w:val="00C234DA"/>
    <w:rsid w:val="00C25AD1"/>
    <w:rsid w:val="00C35305"/>
    <w:rsid w:val="00C410C9"/>
    <w:rsid w:val="00C41629"/>
    <w:rsid w:val="00C45AD7"/>
    <w:rsid w:val="00C50199"/>
    <w:rsid w:val="00C54504"/>
    <w:rsid w:val="00C547B1"/>
    <w:rsid w:val="00C6718C"/>
    <w:rsid w:val="00C71B79"/>
    <w:rsid w:val="00C80614"/>
    <w:rsid w:val="00C818D3"/>
    <w:rsid w:val="00C910CC"/>
    <w:rsid w:val="00C95106"/>
    <w:rsid w:val="00CC1FE2"/>
    <w:rsid w:val="00CC42AC"/>
    <w:rsid w:val="00CC5F32"/>
    <w:rsid w:val="00CC71B7"/>
    <w:rsid w:val="00CC7572"/>
    <w:rsid w:val="00CD3E0B"/>
    <w:rsid w:val="00CD4934"/>
    <w:rsid w:val="00CF2FD1"/>
    <w:rsid w:val="00CF475B"/>
    <w:rsid w:val="00D0446C"/>
    <w:rsid w:val="00D10FCC"/>
    <w:rsid w:val="00D13D3C"/>
    <w:rsid w:val="00D179E8"/>
    <w:rsid w:val="00D27699"/>
    <w:rsid w:val="00D30FE0"/>
    <w:rsid w:val="00D51D76"/>
    <w:rsid w:val="00D5316F"/>
    <w:rsid w:val="00D7197A"/>
    <w:rsid w:val="00D741BB"/>
    <w:rsid w:val="00D75950"/>
    <w:rsid w:val="00D8107A"/>
    <w:rsid w:val="00D825EA"/>
    <w:rsid w:val="00D83879"/>
    <w:rsid w:val="00D87DD4"/>
    <w:rsid w:val="00D91F08"/>
    <w:rsid w:val="00D92071"/>
    <w:rsid w:val="00D927E1"/>
    <w:rsid w:val="00D93DD4"/>
    <w:rsid w:val="00DA2BB6"/>
    <w:rsid w:val="00DA6A49"/>
    <w:rsid w:val="00DB556A"/>
    <w:rsid w:val="00DB5ADB"/>
    <w:rsid w:val="00DC16BB"/>
    <w:rsid w:val="00DE6E6B"/>
    <w:rsid w:val="00DF2C2D"/>
    <w:rsid w:val="00DF3067"/>
    <w:rsid w:val="00E1219A"/>
    <w:rsid w:val="00E30EF4"/>
    <w:rsid w:val="00E3635C"/>
    <w:rsid w:val="00E53B24"/>
    <w:rsid w:val="00E71C2C"/>
    <w:rsid w:val="00E71C4B"/>
    <w:rsid w:val="00E73055"/>
    <w:rsid w:val="00E77FF4"/>
    <w:rsid w:val="00EC1B8D"/>
    <w:rsid w:val="00EE22E6"/>
    <w:rsid w:val="00EF6D80"/>
    <w:rsid w:val="00F023A2"/>
    <w:rsid w:val="00F02DA4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B1448"/>
    <w:rsid w:val="00FB7E21"/>
    <w:rsid w:val="00FC0DAC"/>
    <w:rsid w:val="00FD664D"/>
    <w:rsid w:val="00FE1EED"/>
    <w:rsid w:val="00FE1F30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4A84D1-676C-4BA6-BF7F-585C1C635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1</TotalTime>
  <Pages>7</Pages>
  <Words>584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8</cp:revision>
  <cp:lastPrinted>2019-03-20T22:50:00Z</cp:lastPrinted>
  <dcterms:created xsi:type="dcterms:W3CDTF">2019-02-20T06:38:00Z</dcterms:created>
  <dcterms:modified xsi:type="dcterms:W3CDTF">2019-03-20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